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20578E2" w14:textId="77777777" w:rsidR="00356B32" w:rsidRDefault="00356B32"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0EB448D" wp14:editId="4CB196DC">
                <wp:simplePos x="0" y="0"/>
                <wp:positionH relativeFrom="column">
                  <wp:posOffset>-83820</wp:posOffset>
                </wp:positionH>
                <wp:positionV relativeFrom="paragraph">
                  <wp:posOffset>-137160</wp:posOffset>
                </wp:positionV>
                <wp:extent cx="4160520" cy="838200"/>
                <wp:effectExtent l="0" t="0" r="11430" b="1905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60520" cy="8382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0E445C0A" w14:textId="77777777" w:rsidR="00356B32" w:rsidRDefault="00356B32" w:rsidP="00356B32">
                            <w:r>
                              <w:t>Assignments:  Class Procedures.  Pg 219 1,2,3  10-15 20-30 Odd</w:t>
                            </w:r>
                          </w:p>
                          <w:p w14:paraId="6F8BAEEA" w14:textId="77777777" w:rsidR="00356B32" w:rsidRDefault="00356B32" w:rsidP="00356B32"/>
                          <w:p w14:paraId="5CC24B8E" w14:textId="77777777" w:rsidR="00356B32" w:rsidRDefault="00356B32" w:rsidP="00356B32"/>
                          <w:p w14:paraId="24D96CDD" w14:textId="77777777" w:rsidR="00356B32" w:rsidRDefault="00356B32" w:rsidP="00356B32">
                            <w:r>
                              <w:t>Submitted:  Assignment #10 Grade=100,  Journal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0EB448D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-6.6pt;margin-top:-10.8pt;width:327.6pt;height:6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" fillcolor="white [3201]" strokeweight=".5pt">
                <v:textbox>
                  <w:txbxContent>
                    <w:p w14:paraId="0E445C0A" w14:textId="77777777" w:rsidR="00356B32" w:rsidRDefault="00356B32" w:rsidP="00356B32">
                      <w:r>
                        <w:t>Assignments:  Class Procedures.  Pg 219 1,2,3  10-15 20-30 Odd</w:t>
                      </w:r>
                    </w:p>
                    <w:p w14:paraId="6F8BAEEA" w14:textId="77777777" w:rsidR="00356B32" w:rsidRDefault="00356B32" w:rsidP="00356B32"/>
                    <w:p w14:paraId="5CC24B8E" w14:textId="77777777" w:rsidR="00356B32" w:rsidRDefault="00356B32" w:rsidP="00356B32"/>
                    <w:p w14:paraId="24D96CDD" w14:textId="77777777" w:rsidR="00356B32" w:rsidRDefault="00356B32" w:rsidP="00356B32">
                      <w:r>
                        <w:t>Submitted:  Assignment #10 Grade=100,  Journal 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3F55441" wp14:editId="05AE35C2">
                <wp:simplePos x="0" y="0"/>
                <wp:positionH relativeFrom="column">
                  <wp:posOffset>5425440</wp:posOffset>
                </wp:positionH>
                <wp:positionV relativeFrom="paragraph">
                  <wp:posOffset>-182880</wp:posOffset>
                </wp:positionV>
                <wp:extent cx="1318260" cy="495300"/>
                <wp:effectExtent l="0" t="0" r="15240" b="1905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18260" cy="495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4AD654E" w14:textId="77777777" w:rsidR="00356B32" w:rsidRDefault="00356B32">
                            <w:r>
                              <w:t>1</w:t>
                            </w:r>
                          </w:p>
                          <w:p w14:paraId="1B144764" w14:textId="338CBF23" w:rsidR="00356B32" w:rsidRDefault="00E90E43">
                            <w:r>
                              <w:t>August 20, 202</w:t>
                            </w:r>
                            <w:r w:rsidR="00EF70CE"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F55441" id="Text Box 1" o:spid="_x0000_s1027" type="#_x0000_t202" style="position:absolute;margin-left:427.2pt;margin-top:-14.4pt;width:103.8pt;height:39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" fillcolor="white [3201]" strokeweight=".5pt">
                <v:textbox>
                  <w:txbxContent>
                    <w:p w14:paraId="54AD654E" w14:textId="77777777" w:rsidR="00356B32" w:rsidRDefault="00356B32">
                      <w:r>
                        <w:t>1</w:t>
                      </w:r>
                    </w:p>
                    <w:p w14:paraId="1B144764" w14:textId="338CBF23" w:rsidR="00356B32" w:rsidRDefault="00E90E43">
                      <w:r>
                        <w:t>August 20, 202</w:t>
                      </w:r>
                      <w:r w:rsidR="00EF70CE">
                        <w:t>3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TableGrid"/>
        <w:tblpPr w:leftFromText="180" w:rightFromText="180" w:vertAnchor="page" w:horzAnchor="margin" w:tblpY="2293"/>
        <w:tblW w:w="0" w:type="auto"/>
        <w:tblLook w:val="04A0" w:firstRow="1" w:lastRow="0" w:firstColumn="1" w:lastColumn="0" w:noHBand="0" w:noVBand="1"/>
      </w:tblPr>
      <w:tblGrid>
        <w:gridCol w:w="3078"/>
        <w:gridCol w:w="7938"/>
      </w:tblGrid>
      <w:tr w:rsidR="00356B32" w14:paraId="52F90F61" w14:textId="77777777" w:rsidTr="00356B32">
        <w:tc>
          <w:tcPr>
            <w:tcW w:w="3078" w:type="dxa"/>
          </w:tcPr>
          <w:p w14:paraId="06FB563D" w14:textId="517F8E28" w:rsidR="00356B32" w:rsidRPr="002345F5" w:rsidRDefault="00356B32" w:rsidP="00356B32">
            <w:pPr>
              <w:rPr>
                <w:b/>
                <w:bCs/>
              </w:rPr>
            </w:pPr>
            <w:r>
              <w:t>Recall</w:t>
            </w:r>
            <w:r w:rsidR="002345F5">
              <w:t>/</w:t>
            </w:r>
            <w:r w:rsidR="002345F5">
              <w:rPr>
                <w:b/>
                <w:bCs/>
              </w:rPr>
              <w:t>QUESTIONS</w:t>
            </w:r>
          </w:p>
          <w:p w14:paraId="7328175B" w14:textId="77777777" w:rsidR="00356B32" w:rsidRDefault="00356B32" w:rsidP="00356B32"/>
          <w:p w14:paraId="6414FCE9" w14:textId="77777777" w:rsidR="00356B32" w:rsidRDefault="00356B32" w:rsidP="00356B32">
            <w:r>
              <w:t>remember to review lesson during study time after class.</w:t>
            </w:r>
          </w:p>
          <w:p w14:paraId="1437646B" w14:textId="77777777" w:rsidR="00356B32" w:rsidRDefault="00356B32" w:rsidP="00356B32"/>
          <w:p w14:paraId="2C141452" w14:textId="77777777" w:rsidR="00356B32" w:rsidRDefault="00356B32" w:rsidP="00356B32">
            <w:r>
              <w:t>I redid the proof of integrals from page 243</w:t>
            </w:r>
          </w:p>
          <w:p w14:paraId="195C5127" w14:textId="77777777" w:rsidR="00356B32" w:rsidRDefault="00356B32" w:rsidP="00356B32"/>
          <w:p w14:paraId="05A203F6" w14:textId="57E0EBD2" w:rsidR="00356B32" w:rsidRDefault="002345F5" w:rsidP="00356B32">
            <w:pPr>
              <w:rPr>
                <w:b/>
                <w:bCs/>
              </w:rPr>
            </w:pPr>
            <w:r>
              <w:rPr>
                <w:b/>
                <w:bCs/>
              </w:rPr>
              <w:t>What is the definition of AREA?</w:t>
            </w:r>
          </w:p>
          <w:p w14:paraId="6AC3C0B6" w14:textId="40D4F004" w:rsidR="002345F5" w:rsidRPr="002345F5" w:rsidRDefault="002345F5" w:rsidP="00356B32">
            <w:pPr>
              <w:rPr>
                <w:b/>
                <w:bCs/>
              </w:rPr>
            </w:pPr>
            <w:r>
              <w:rPr>
                <w:b/>
                <w:bCs/>
              </w:rPr>
              <w:t>A: # of squares that cover the object.</w:t>
            </w:r>
          </w:p>
          <w:p w14:paraId="337EB016" w14:textId="77777777" w:rsidR="00356B32" w:rsidRDefault="00356B32" w:rsidP="00356B32"/>
          <w:p w14:paraId="1E360CEB" w14:textId="77777777" w:rsidR="00356B32" w:rsidRDefault="00356B32" w:rsidP="00356B32"/>
          <w:p w14:paraId="1A9A4D71" w14:textId="77777777" w:rsidR="00356B32" w:rsidRDefault="00356B32" w:rsidP="00356B32"/>
          <w:p w14:paraId="2C99B920" w14:textId="77777777" w:rsidR="00356B32" w:rsidRDefault="00356B32" w:rsidP="00356B32"/>
          <w:p w14:paraId="205FC8A2" w14:textId="77777777" w:rsidR="00356B32" w:rsidRDefault="00356B32" w:rsidP="00356B32"/>
          <w:p w14:paraId="15A0B7AF" w14:textId="77777777" w:rsidR="00356B32" w:rsidRDefault="00356B32" w:rsidP="00356B32"/>
          <w:p w14:paraId="51B37D54" w14:textId="77777777" w:rsidR="00356B32" w:rsidRDefault="00356B32" w:rsidP="00356B32"/>
          <w:p w14:paraId="6DDBE7AA" w14:textId="77777777" w:rsidR="00356B32" w:rsidRDefault="00356B32" w:rsidP="00356B32"/>
          <w:p w14:paraId="28535108" w14:textId="77777777" w:rsidR="00356B32" w:rsidRDefault="00356B32" w:rsidP="00356B32"/>
          <w:p w14:paraId="1F586584" w14:textId="77777777" w:rsidR="00356B32" w:rsidRDefault="00356B32" w:rsidP="00356B32"/>
          <w:p w14:paraId="1D3B48FB" w14:textId="77777777" w:rsidR="00356B32" w:rsidRDefault="00356B32" w:rsidP="00356B32"/>
          <w:p w14:paraId="066B785D" w14:textId="77777777" w:rsidR="00356B32" w:rsidRDefault="00356B32" w:rsidP="00356B32"/>
          <w:p w14:paraId="63F53D95" w14:textId="77777777" w:rsidR="00356B32" w:rsidRDefault="00356B32" w:rsidP="00356B32"/>
          <w:p w14:paraId="52486700" w14:textId="77777777" w:rsidR="00356B32" w:rsidRDefault="00356B32" w:rsidP="00356B32"/>
          <w:p w14:paraId="3EA45E17" w14:textId="77777777" w:rsidR="00356B32" w:rsidRDefault="00356B32" w:rsidP="00356B32"/>
          <w:p w14:paraId="42BA7232" w14:textId="77777777" w:rsidR="00356B32" w:rsidRDefault="00356B32" w:rsidP="00356B32"/>
          <w:p w14:paraId="05BBB9D7" w14:textId="77777777" w:rsidR="00356B32" w:rsidRDefault="00356B32" w:rsidP="00356B32"/>
          <w:p w14:paraId="0DD52023" w14:textId="77777777" w:rsidR="00356B32" w:rsidRDefault="00356B32" w:rsidP="00356B32"/>
          <w:p w14:paraId="443E8694" w14:textId="77777777" w:rsidR="00356B32" w:rsidRDefault="00356B32" w:rsidP="00356B32"/>
          <w:p w14:paraId="2DBDA785" w14:textId="77777777" w:rsidR="00356B32" w:rsidRDefault="00356B32" w:rsidP="00356B32"/>
          <w:p w14:paraId="5FD0654B" w14:textId="77777777" w:rsidR="00356B32" w:rsidRDefault="00356B32" w:rsidP="00356B32"/>
          <w:p w14:paraId="58CACF21" w14:textId="77777777" w:rsidR="00356B32" w:rsidRDefault="00356B32" w:rsidP="00356B32"/>
          <w:p w14:paraId="7778F981" w14:textId="77777777" w:rsidR="00356B32" w:rsidRDefault="00356B32" w:rsidP="00356B32"/>
          <w:p w14:paraId="7708C5DE" w14:textId="77777777" w:rsidR="00356B32" w:rsidRDefault="00356B32" w:rsidP="00356B32"/>
          <w:p w14:paraId="269BC72B" w14:textId="77777777" w:rsidR="00356B32" w:rsidRDefault="00356B32" w:rsidP="00356B32"/>
          <w:p w14:paraId="4134774A" w14:textId="77777777" w:rsidR="00356B32" w:rsidRDefault="00356B32" w:rsidP="00356B32"/>
          <w:p w14:paraId="14D13457" w14:textId="77777777" w:rsidR="00356B32" w:rsidRDefault="00356B32" w:rsidP="00356B32"/>
          <w:p w14:paraId="38D1BB02" w14:textId="77777777" w:rsidR="00356B32" w:rsidRDefault="00356B32" w:rsidP="00356B32"/>
          <w:p w14:paraId="6100078D" w14:textId="77777777" w:rsidR="00356B32" w:rsidRDefault="00356B32" w:rsidP="00356B32"/>
        </w:tc>
        <w:tc>
          <w:tcPr>
            <w:tcW w:w="7938" w:type="dxa"/>
          </w:tcPr>
          <w:p w14:paraId="592EA588" w14:textId="77777777" w:rsidR="00356B32" w:rsidRPr="002345F5" w:rsidRDefault="00356B32" w:rsidP="00356B32">
            <w:pPr>
              <w:rPr>
                <w:b/>
                <w:bCs/>
              </w:rPr>
            </w:pPr>
            <w:r w:rsidRPr="002345F5">
              <w:rPr>
                <w:b/>
                <w:bCs/>
              </w:rPr>
              <w:t>Notes</w:t>
            </w:r>
          </w:p>
          <w:p w14:paraId="6D912F2A" w14:textId="77777777" w:rsidR="00356B32" w:rsidRDefault="00356B32" w:rsidP="00356B32"/>
          <w:p w14:paraId="75CB5983" w14:textId="77777777" w:rsidR="00356B32" w:rsidRDefault="00356B32" w:rsidP="00356B32">
            <w:r>
              <w:t>Measures:  Why we measure?  What do we measure?</w:t>
            </w:r>
          </w:p>
          <w:p w14:paraId="1535EF27" w14:textId="77777777" w:rsidR="00356B32" w:rsidRDefault="00356B32" w:rsidP="00356B32"/>
          <w:p w14:paraId="512468AF" w14:textId="77777777" w:rsidR="00356B32" w:rsidRDefault="00356B32" w:rsidP="00356B32">
            <w:r>
              <w:t>ex:  Area,  # of squares</w:t>
            </w:r>
          </w:p>
          <w:p w14:paraId="7CD0E048" w14:textId="77777777" w:rsidR="00356B32" w:rsidRDefault="00356B32" w:rsidP="00356B32"/>
          <w:p w14:paraId="74391AC5" w14:textId="77777777" w:rsidR="00356B32" w:rsidRDefault="00356B32" w:rsidP="00356B32">
            <w:r>
              <w:t>ex:  Exponents:  # of factors that are not equal to 1</w:t>
            </w:r>
          </w:p>
          <w:p w14:paraId="4DC4F811" w14:textId="77777777" w:rsidR="00356B32" w:rsidRDefault="00356B32" w:rsidP="00356B32">
            <w:r>
              <w:t>note:  1 has a special purpose.  It is the IDENTITY.  That means in terms of  multiplication, one doesn't make any changes.  When you multiply a number by 1, you get no change.  Just like adding zero.</w:t>
            </w:r>
          </w:p>
          <w:p w14:paraId="186D91CC" w14:textId="77777777" w:rsidR="00356B32" w:rsidRDefault="00356B32" w:rsidP="00356B32"/>
          <w:p w14:paraId="3E7F0EFC" w14:textId="77777777" w:rsidR="00356B32" w:rsidRDefault="00356B32" w:rsidP="00356B32">
            <w:r>
              <w:t>Area.  Count the squares.  There are many shortcuts for counting.</w:t>
            </w:r>
          </w:p>
          <w:p w14:paraId="2B6EA527" w14:textId="77777777" w:rsidR="00356B32" w:rsidRDefault="00356B32" w:rsidP="00356B32">
            <w:r>
              <w:t>If objects are arranged in a line.  Enumerate (1,2,3...</w:t>
            </w:r>
          </w:p>
          <w:p w14:paraId="4EC28735" w14:textId="77777777" w:rsidR="00356B32" w:rsidRDefault="00356B32" w:rsidP="00356B32">
            <w:r>
              <w:t>If objects are arranged in a rectangle.  Multiply rows times columns.</w:t>
            </w:r>
          </w:p>
          <w:p w14:paraId="17C9E562" w14:textId="77777777" w:rsidR="00356B32" w:rsidRDefault="00356B32" w:rsidP="00356B32">
            <w:r>
              <w:t>If objects are irregularly shaped</w:t>
            </w:r>
          </w:p>
          <w:p w14:paraId="37718E02" w14:textId="77777777" w:rsidR="00356B32" w:rsidRDefault="00356B32" w:rsidP="00356B32">
            <w:r>
              <w:t>parallelograms:</w:t>
            </w:r>
          </w:p>
          <w:p w14:paraId="1A61BF6A" w14:textId="77777777" w:rsidR="00356B32" w:rsidRDefault="00356B32" w:rsidP="00356B32">
            <w:r>
              <w:t>triangles:  1/2 (bh)</w:t>
            </w:r>
          </w:p>
          <w:p w14:paraId="32F9136F" w14:textId="77777777" w:rsidR="00356B32" w:rsidRDefault="00356B32" w:rsidP="00356B32">
            <w:r>
              <w:t>trapezoids. 1/2 (B+b)h</w:t>
            </w:r>
          </w:p>
          <w:p w14:paraId="186B5F92" w14:textId="77777777" w:rsidR="00356B32" w:rsidRDefault="00356B32" w:rsidP="00356B32">
            <w:r>
              <w:t xml:space="preserve">tree shape:  </w:t>
            </w:r>
            <w:r w:rsidRPr="00356B32">
              <w:rPr>
                <w:position w:val="-12"/>
              </w:rPr>
              <w:object w:dxaOrig="420" w:dyaOrig="360" w14:anchorId="0750F56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8pt" o:ole="">
                  <v:imagedata r:id="rId4" o:title=""/>
                </v:shape>
                <o:OLEObject Type="Embed" ProgID="Equation.DSMT4" ShapeID="_x0000_i1025" DrawAspect="Content" ObjectID="_1752138724" r:id="rId5"/>
              </w:object>
            </w:r>
            <w:r>
              <w:t xml:space="preserve"> ??  From stats book on Permutations</w:t>
            </w:r>
          </w:p>
          <w:p w14:paraId="6A3E1A23" w14:textId="77777777" w:rsidR="00356B32" w:rsidRDefault="00356B32" w:rsidP="00356B32">
            <w:r>
              <w:t xml:space="preserve">total irregular. </w:t>
            </w:r>
            <w:r w:rsidRPr="00356B32">
              <w:rPr>
                <w:position w:val="-32"/>
              </w:rPr>
              <w:object w:dxaOrig="2860" w:dyaOrig="760" w14:anchorId="47E3EE93">
                <v:shape id="_x0000_i1026" type="#_x0000_t75" style="width:142.5pt;height:37.5pt" o:ole="">
                  <v:imagedata r:id="rId6" o:title=""/>
                </v:shape>
                <o:OLEObject Type="Embed" ProgID="Equation.DSMT4" ShapeID="_x0000_i1026" DrawAspect="Content" ObjectID="_1752138725" r:id="rId7"/>
              </w:object>
            </w:r>
            <w:r>
              <w:t xml:space="preserve"> </w:t>
            </w:r>
          </w:p>
          <w:p w14:paraId="6B7D9019" w14:textId="77777777" w:rsidR="00356B32" w:rsidRDefault="00356B32" w:rsidP="00356B32">
            <w:r>
              <w:t>I didn’t understand this.  It was from Chapter 5, page 243. def of integral</w:t>
            </w:r>
          </w:p>
          <w:p w14:paraId="4B0DF1B0" w14:textId="77777777" w:rsidR="00356B32" w:rsidRDefault="00356B32" w:rsidP="00356B32"/>
          <w:p w14:paraId="70FDC846" w14:textId="77777777" w:rsidR="00356B32" w:rsidRPr="00356B32" w:rsidRDefault="00356B32" w:rsidP="00356B32">
            <w:pPr>
              <w:rPr>
                <w:b/>
              </w:rPr>
            </w:pPr>
            <w:r>
              <w:rPr>
                <w:b/>
              </w:rPr>
              <w:t>NOTE: DIAGRAMS did not copy!</w:t>
            </w:r>
          </w:p>
        </w:tc>
      </w:tr>
      <w:tr w:rsidR="00356B32" w14:paraId="204D772E" w14:textId="77777777" w:rsidTr="00A2322D">
        <w:tc>
          <w:tcPr>
            <w:tcW w:w="11016" w:type="dxa"/>
            <w:gridSpan w:val="2"/>
          </w:tcPr>
          <w:p w14:paraId="37CFD015" w14:textId="77777777" w:rsidR="00356B32" w:rsidRDefault="00356B32" w:rsidP="00356B32"/>
          <w:p w14:paraId="3A6E9949" w14:textId="77777777" w:rsidR="00356B32" w:rsidRDefault="00356B32" w:rsidP="00356B32">
            <w:r w:rsidRPr="002345F5">
              <w:rPr>
                <w:b/>
                <w:bCs/>
              </w:rPr>
              <w:t>Summary</w:t>
            </w:r>
            <w:r>
              <w:t>:  Looked at all the ways to count objects</w:t>
            </w:r>
          </w:p>
          <w:p w14:paraId="3FFB4F53" w14:textId="77777777" w:rsidR="00356B32" w:rsidRDefault="00356B32" w:rsidP="00356B32">
            <w:r>
              <w:t>Here are some good possible questions</w:t>
            </w:r>
          </w:p>
          <w:p w14:paraId="271EF9C5" w14:textId="77777777" w:rsidR="00356B32" w:rsidRDefault="00356B32" w:rsidP="00356B32">
            <w:r>
              <w:t>1.  How many ways can ....</w:t>
            </w:r>
          </w:p>
          <w:p w14:paraId="6A60D381" w14:textId="77777777" w:rsidR="00356B32" w:rsidRDefault="00356B32" w:rsidP="00356B32">
            <w:r>
              <w:t>2.  What is the area of a circle</w:t>
            </w:r>
          </w:p>
          <w:p w14:paraId="1F9EED02" w14:textId="77777777" w:rsidR="00356B32" w:rsidRDefault="00356B32" w:rsidP="00356B32"/>
          <w:p w14:paraId="2EF723D8" w14:textId="77777777" w:rsidR="00356B32" w:rsidRDefault="00356B32" w:rsidP="00356B32"/>
          <w:p w14:paraId="5A26DF32" w14:textId="77777777" w:rsidR="00356B32" w:rsidRDefault="00356B32" w:rsidP="00356B32"/>
        </w:tc>
      </w:tr>
    </w:tbl>
    <w:p w14:paraId="56E1D668" w14:textId="77777777" w:rsidR="00D85166" w:rsidRDefault="00D85166"/>
    <w:sectPr w:rsidR="00D85166" w:rsidSect="00F27CF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D02CD"/>
    <w:rsid w:val="000013FD"/>
    <w:rsid w:val="00001440"/>
    <w:rsid w:val="000022DC"/>
    <w:rsid w:val="00003365"/>
    <w:rsid w:val="00003930"/>
    <w:rsid w:val="00003BD3"/>
    <w:rsid w:val="00005A0C"/>
    <w:rsid w:val="00007B53"/>
    <w:rsid w:val="0001129F"/>
    <w:rsid w:val="00011D16"/>
    <w:rsid w:val="00014081"/>
    <w:rsid w:val="00014BA2"/>
    <w:rsid w:val="00015DBD"/>
    <w:rsid w:val="00015EED"/>
    <w:rsid w:val="000168E3"/>
    <w:rsid w:val="00017292"/>
    <w:rsid w:val="00022878"/>
    <w:rsid w:val="00022DEE"/>
    <w:rsid w:val="00027D05"/>
    <w:rsid w:val="000302B9"/>
    <w:rsid w:val="000316AA"/>
    <w:rsid w:val="00036BD8"/>
    <w:rsid w:val="00040EB5"/>
    <w:rsid w:val="0004167E"/>
    <w:rsid w:val="00041DB4"/>
    <w:rsid w:val="00044DA5"/>
    <w:rsid w:val="00045DD6"/>
    <w:rsid w:val="00046942"/>
    <w:rsid w:val="00047BD3"/>
    <w:rsid w:val="00051C27"/>
    <w:rsid w:val="0005212A"/>
    <w:rsid w:val="000522F4"/>
    <w:rsid w:val="00052377"/>
    <w:rsid w:val="000526EA"/>
    <w:rsid w:val="00055E4E"/>
    <w:rsid w:val="00060CE7"/>
    <w:rsid w:val="000611DD"/>
    <w:rsid w:val="0006182F"/>
    <w:rsid w:val="00061A39"/>
    <w:rsid w:val="0006565A"/>
    <w:rsid w:val="00065DEE"/>
    <w:rsid w:val="00065FF3"/>
    <w:rsid w:val="000668B7"/>
    <w:rsid w:val="00067049"/>
    <w:rsid w:val="00067947"/>
    <w:rsid w:val="00070643"/>
    <w:rsid w:val="000708AB"/>
    <w:rsid w:val="00070BC4"/>
    <w:rsid w:val="00071C3E"/>
    <w:rsid w:val="00071CBD"/>
    <w:rsid w:val="00072A8E"/>
    <w:rsid w:val="00074266"/>
    <w:rsid w:val="00076813"/>
    <w:rsid w:val="00077E67"/>
    <w:rsid w:val="00080904"/>
    <w:rsid w:val="00081E8D"/>
    <w:rsid w:val="0008437E"/>
    <w:rsid w:val="00086681"/>
    <w:rsid w:val="00090B2C"/>
    <w:rsid w:val="00090CC3"/>
    <w:rsid w:val="00092D9D"/>
    <w:rsid w:val="000943CB"/>
    <w:rsid w:val="0009454A"/>
    <w:rsid w:val="0009549C"/>
    <w:rsid w:val="0009561F"/>
    <w:rsid w:val="0009651C"/>
    <w:rsid w:val="00096FF3"/>
    <w:rsid w:val="000A0166"/>
    <w:rsid w:val="000A045C"/>
    <w:rsid w:val="000A0A8D"/>
    <w:rsid w:val="000A2D29"/>
    <w:rsid w:val="000A30EA"/>
    <w:rsid w:val="000A3AF3"/>
    <w:rsid w:val="000A4AC3"/>
    <w:rsid w:val="000A7AE7"/>
    <w:rsid w:val="000B0C6D"/>
    <w:rsid w:val="000B2353"/>
    <w:rsid w:val="000B2E3A"/>
    <w:rsid w:val="000B3CFB"/>
    <w:rsid w:val="000B5719"/>
    <w:rsid w:val="000C0C04"/>
    <w:rsid w:val="000C28B0"/>
    <w:rsid w:val="000C5237"/>
    <w:rsid w:val="000C55CF"/>
    <w:rsid w:val="000C73FB"/>
    <w:rsid w:val="000D0F22"/>
    <w:rsid w:val="000D28E9"/>
    <w:rsid w:val="000D3F12"/>
    <w:rsid w:val="000D4064"/>
    <w:rsid w:val="000D5DDB"/>
    <w:rsid w:val="000E32C1"/>
    <w:rsid w:val="000E5032"/>
    <w:rsid w:val="000E5AA3"/>
    <w:rsid w:val="000E6466"/>
    <w:rsid w:val="000E6D21"/>
    <w:rsid w:val="000F0CFC"/>
    <w:rsid w:val="000F2060"/>
    <w:rsid w:val="000F3951"/>
    <w:rsid w:val="000F4B2A"/>
    <w:rsid w:val="000F6AA9"/>
    <w:rsid w:val="0010032D"/>
    <w:rsid w:val="001006C9"/>
    <w:rsid w:val="00101D32"/>
    <w:rsid w:val="00103BF7"/>
    <w:rsid w:val="00103E6E"/>
    <w:rsid w:val="00104F58"/>
    <w:rsid w:val="001050E6"/>
    <w:rsid w:val="00105263"/>
    <w:rsid w:val="00112089"/>
    <w:rsid w:val="001145EE"/>
    <w:rsid w:val="001151F3"/>
    <w:rsid w:val="001158FD"/>
    <w:rsid w:val="00115B83"/>
    <w:rsid w:val="001169D5"/>
    <w:rsid w:val="001200AF"/>
    <w:rsid w:val="00120198"/>
    <w:rsid w:val="00120DF3"/>
    <w:rsid w:val="001213C3"/>
    <w:rsid w:val="001236F4"/>
    <w:rsid w:val="001242CA"/>
    <w:rsid w:val="001259E8"/>
    <w:rsid w:val="001277A7"/>
    <w:rsid w:val="00130002"/>
    <w:rsid w:val="001329CD"/>
    <w:rsid w:val="001330E4"/>
    <w:rsid w:val="00133228"/>
    <w:rsid w:val="001354EB"/>
    <w:rsid w:val="001366AA"/>
    <w:rsid w:val="001405D6"/>
    <w:rsid w:val="00140DF5"/>
    <w:rsid w:val="0014159C"/>
    <w:rsid w:val="00144AA2"/>
    <w:rsid w:val="00144C6F"/>
    <w:rsid w:val="001468A6"/>
    <w:rsid w:val="00146B36"/>
    <w:rsid w:val="00147192"/>
    <w:rsid w:val="00147430"/>
    <w:rsid w:val="001533D0"/>
    <w:rsid w:val="0015482E"/>
    <w:rsid w:val="00154F32"/>
    <w:rsid w:val="001550D5"/>
    <w:rsid w:val="001622F1"/>
    <w:rsid w:val="00162DF5"/>
    <w:rsid w:val="0016486C"/>
    <w:rsid w:val="00164AF6"/>
    <w:rsid w:val="00165EAB"/>
    <w:rsid w:val="001663A7"/>
    <w:rsid w:val="00166F9D"/>
    <w:rsid w:val="00170527"/>
    <w:rsid w:val="00170FC3"/>
    <w:rsid w:val="00173528"/>
    <w:rsid w:val="001762CB"/>
    <w:rsid w:val="00176478"/>
    <w:rsid w:val="00176503"/>
    <w:rsid w:val="00176633"/>
    <w:rsid w:val="0017703E"/>
    <w:rsid w:val="00180324"/>
    <w:rsid w:val="00180368"/>
    <w:rsid w:val="00180CEC"/>
    <w:rsid w:val="00181B8F"/>
    <w:rsid w:val="00182FBC"/>
    <w:rsid w:val="001832DD"/>
    <w:rsid w:val="00183E77"/>
    <w:rsid w:val="001859ED"/>
    <w:rsid w:val="001861C8"/>
    <w:rsid w:val="001867C4"/>
    <w:rsid w:val="00190283"/>
    <w:rsid w:val="00191342"/>
    <w:rsid w:val="00193604"/>
    <w:rsid w:val="00194E76"/>
    <w:rsid w:val="00195476"/>
    <w:rsid w:val="00195CF9"/>
    <w:rsid w:val="00196766"/>
    <w:rsid w:val="001A04AB"/>
    <w:rsid w:val="001A0607"/>
    <w:rsid w:val="001A09C3"/>
    <w:rsid w:val="001A2624"/>
    <w:rsid w:val="001A4C72"/>
    <w:rsid w:val="001A65BF"/>
    <w:rsid w:val="001A6D86"/>
    <w:rsid w:val="001A6E86"/>
    <w:rsid w:val="001A7F8A"/>
    <w:rsid w:val="001B0938"/>
    <w:rsid w:val="001B2911"/>
    <w:rsid w:val="001B5E75"/>
    <w:rsid w:val="001C0B73"/>
    <w:rsid w:val="001C12AA"/>
    <w:rsid w:val="001C34FC"/>
    <w:rsid w:val="001C3719"/>
    <w:rsid w:val="001C5B3D"/>
    <w:rsid w:val="001C7D45"/>
    <w:rsid w:val="001C7F31"/>
    <w:rsid w:val="001D0541"/>
    <w:rsid w:val="001D2252"/>
    <w:rsid w:val="001D2343"/>
    <w:rsid w:val="001D4758"/>
    <w:rsid w:val="001E0B28"/>
    <w:rsid w:val="001E17CD"/>
    <w:rsid w:val="001E24E2"/>
    <w:rsid w:val="001E2D09"/>
    <w:rsid w:val="001E4027"/>
    <w:rsid w:val="001E4155"/>
    <w:rsid w:val="001E5A58"/>
    <w:rsid w:val="001F2374"/>
    <w:rsid w:val="001F2BE2"/>
    <w:rsid w:val="001F3069"/>
    <w:rsid w:val="001F3993"/>
    <w:rsid w:val="001F3B02"/>
    <w:rsid w:val="001F3EA6"/>
    <w:rsid w:val="001F527E"/>
    <w:rsid w:val="001F5ECC"/>
    <w:rsid w:val="00201951"/>
    <w:rsid w:val="00202BB5"/>
    <w:rsid w:val="002034B1"/>
    <w:rsid w:val="00203CD1"/>
    <w:rsid w:val="00204258"/>
    <w:rsid w:val="002056BD"/>
    <w:rsid w:val="002065F5"/>
    <w:rsid w:val="002072A9"/>
    <w:rsid w:val="00210C3C"/>
    <w:rsid w:val="0021106A"/>
    <w:rsid w:val="002138F7"/>
    <w:rsid w:val="002174EF"/>
    <w:rsid w:val="00220CA4"/>
    <w:rsid w:val="00220E0A"/>
    <w:rsid w:val="0022359B"/>
    <w:rsid w:val="002238F9"/>
    <w:rsid w:val="0022419F"/>
    <w:rsid w:val="002251C6"/>
    <w:rsid w:val="0023335D"/>
    <w:rsid w:val="00233F49"/>
    <w:rsid w:val="00234177"/>
    <w:rsid w:val="002345F5"/>
    <w:rsid w:val="002349DE"/>
    <w:rsid w:val="00240D93"/>
    <w:rsid w:val="00241A0E"/>
    <w:rsid w:val="00242A04"/>
    <w:rsid w:val="00242E5C"/>
    <w:rsid w:val="0024343A"/>
    <w:rsid w:val="00244091"/>
    <w:rsid w:val="00244CE6"/>
    <w:rsid w:val="00245717"/>
    <w:rsid w:val="002458F0"/>
    <w:rsid w:val="00246191"/>
    <w:rsid w:val="0025208F"/>
    <w:rsid w:val="0025260C"/>
    <w:rsid w:val="00252C95"/>
    <w:rsid w:val="00253931"/>
    <w:rsid w:val="002543F4"/>
    <w:rsid w:val="00254B5E"/>
    <w:rsid w:val="00260BC7"/>
    <w:rsid w:val="00261E32"/>
    <w:rsid w:val="0026236A"/>
    <w:rsid w:val="002628EB"/>
    <w:rsid w:val="00264310"/>
    <w:rsid w:val="002644EF"/>
    <w:rsid w:val="002645DF"/>
    <w:rsid w:val="00264974"/>
    <w:rsid w:val="00265598"/>
    <w:rsid w:val="00265ABA"/>
    <w:rsid w:val="00265DFF"/>
    <w:rsid w:val="00266F69"/>
    <w:rsid w:val="002673DE"/>
    <w:rsid w:val="00267587"/>
    <w:rsid w:val="00267B77"/>
    <w:rsid w:val="002716C8"/>
    <w:rsid w:val="002718C5"/>
    <w:rsid w:val="0027267F"/>
    <w:rsid w:val="002743F8"/>
    <w:rsid w:val="00275135"/>
    <w:rsid w:val="00276793"/>
    <w:rsid w:val="00276E12"/>
    <w:rsid w:val="00280C05"/>
    <w:rsid w:val="00281D96"/>
    <w:rsid w:val="002860F9"/>
    <w:rsid w:val="002875EA"/>
    <w:rsid w:val="00290697"/>
    <w:rsid w:val="00291382"/>
    <w:rsid w:val="00292CC4"/>
    <w:rsid w:val="002948A5"/>
    <w:rsid w:val="00296E3F"/>
    <w:rsid w:val="002A1244"/>
    <w:rsid w:val="002A160D"/>
    <w:rsid w:val="002A2322"/>
    <w:rsid w:val="002A2CC0"/>
    <w:rsid w:val="002A313D"/>
    <w:rsid w:val="002A5B01"/>
    <w:rsid w:val="002A60CC"/>
    <w:rsid w:val="002A71D2"/>
    <w:rsid w:val="002A79D7"/>
    <w:rsid w:val="002B5934"/>
    <w:rsid w:val="002B7B83"/>
    <w:rsid w:val="002C09DC"/>
    <w:rsid w:val="002C0C7B"/>
    <w:rsid w:val="002C48F4"/>
    <w:rsid w:val="002C5727"/>
    <w:rsid w:val="002C67C7"/>
    <w:rsid w:val="002D49C2"/>
    <w:rsid w:val="002D50E2"/>
    <w:rsid w:val="002D5D20"/>
    <w:rsid w:val="002D65F4"/>
    <w:rsid w:val="002D77A1"/>
    <w:rsid w:val="002D7F89"/>
    <w:rsid w:val="002E15BC"/>
    <w:rsid w:val="002E27BE"/>
    <w:rsid w:val="002E403C"/>
    <w:rsid w:val="002E4A5A"/>
    <w:rsid w:val="002F0457"/>
    <w:rsid w:val="002F21EB"/>
    <w:rsid w:val="002F2344"/>
    <w:rsid w:val="002F3445"/>
    <w:rsid w:val="002F4172"/>
    <w:rsid w:val="002F45B9"/>
    <w:rsid w:val="002F50CD"/>
    <w:rsid w:val="002F5B6F"/>
    <w:rsid w:val="002F6260"/>
    <w:rsid w:val="002F6737"/>
    <w:rsid w:val="00301F73"/>
    <w:rsid w:val="003026C3"/>
    <w:rsid w:val="00302F14"/>
    <w:rsid w:val="00303C88"/>
    <w:rsid w:val="00304000"/>
    <w:rsid w:val="00305CA1"/>
    <w:rsid w:val="0030724C"/>
    <w:rsid w:val="0031069A"/>
    <w:rsid w:val="003111E1"/>
    <w:rsid w:val="00311D02"/>
    <w:rsid w:val="0031675F"/>
    <w:rsid w:val="00316B8D"/>
    <w:rsid w:val="00321068"/>
    <w:rsid w:val="00321DAE"/>
    <w:rsid w:val="00322373"/>
    <w:rsid w:val="00323D37"/>
    <w:rsid w:val="00323DCE"/>
    <w:rsid w:val="003250F2"/>
    <w:rsid w:val="00331EFA"/>
    <w:rsid w:val="00332C31"/>
    <w:rsid w:val="00333308"/>
    <w:rsid w:val="00333913"/>
    <w:rsid w:val="00333AF7"/>
    <w:rsid w:val="00337761"/>
    <w:rsid w:val="00341A0A"/>
    <w:rsid w:val="00341FAC"/>
    <w:rsid w:val="00342671"/>
    <w:rsid w:val="003468FB"/>
    <w:rsid w:val="00346E59"/>
    <w:rsid w:val="0034715D"/>
    <w:rsid w:val="003475D5"/>
    <w:rsid w:val="0035013A"/>
    <w:rsid w:val="00350F23"/>
    <w:rsid w:val="00353ACE"/>
    <w:rsid w:val="00356B32"/>
    <w:rsid w:val="00360EA9"/>
    <w:rsid w:val="00362DE2"/>
    <w:rsid w:val="00371235"/>
    <w:rsid w:val="0037362B"/>
    <w:rsid w:val="00373CFA"/>
    <w:rsid w:val="003748C0"/>
    <w:rsid w:val="003763F0"/>
    <w:rsid w:val="00376F33"/>
    <w:rsid w:val="00377A54"/>
    <w:rsid w:val="003814CE"/>
    <w:rsid w:val="00381564"/>
    <w:rsid w:val="00381F13"/>
    <w:rsid w:val="00383C31"/>
    <w:rsid w:val="003846F0"/>
    <w:rsid w:val="00385C49"/>
    <w:rsid w:val="003860D5"/>
    <w:rsid w:val="00387264"/>
    <w:rsid w:val="00387C22"/>
    <w:rsid w:val="00390BB6"/>
    <w:rsid w:val="00390D05"/>
    <w:rsid w:val="00390FF2"/>
    <w:rsid w:val="003915DE"/>
    <w:rsid w:val="00392825"/>
    <w:rsid w:val="003A0E92"/>
    <w:rsid w:val="003A19A0"/>
    <w:rsid w:val="003A4834"/>
    <w:rsid w:val="003A7F3D"/>
    <w:rsid w:val="003B4724"/>
    <w:rsid w:val="003B5E6C"/>
    <w:rsid w:val="003B5FEC"/>
    <w:rsid w:val="003B7527"/>
    <w:rsid w:val="003B7D07"/>
    <w:rsid w:val="003C0BDE"/>
    <w:rsid w:val="003C40EC"/>
    <w:rsid w:val="003D1D31"/>
    <w:rsid w:val="003D23DE"/>
    <w:rsid w:val="003D3BE8"/>
    <w:rsid w:val="003D56CB"/>
    <w:rsid w:val="003E1408"/>
    <w:rsid w:val="003E1F81"/>
    <w:rsid w:val="003E27C2"/>
    <w:rsid w:val="003E6A05"/>
    <w:rsid w:val="003E7884"/>
    <w:rsid w:val="003F14C9"/>
    <w:rsid w:val="003F1627"/>
    <w:rsid w:val="003F28C7"/>
    <w:rsid w:val="003F318A"/>
    <w:rsid w:val="003F3284"/>
    <w:rsid w:val="003F6AF7"/>
    <w:rsid w:val="00403E55"/>
    <w:rsid w:val="004052E6"/>
    <w:rsid w:val="0040594A"/>
    <w:rsid w:val="00407BEE"/>
    <w:rsid w:val="00411F8E"/>
    <w:rsid w:val="00412F19"/>
    <w:rsid w:val="00415BA3"/>
    <w:rsid w:val="0041661D"/>
    <w:rsid w:val="0042159F"/>
    <w:rsid w:val="00421C13"/>
    <w:rsid w:val="00424A86"/>
    <w:rsid w:val="0042656F"/>
    <w:rsid w:val="00427B68"/>
    <w:rsid w:val="00430327"/>
    <w:rsid w:val="00430E35"/>
    <w:rsid w:val="00430F48"/>
    <w:rsid w:val="00431CF2"/>
    <w:rsid w:val="00432704"/>
    <w:rsid w:val="00433235"/>
    <w:rsid w:val="00435B11"/>
    <w:rsid w:val="00436998"/>
    <w:rsid w:val="00437F9F"/>
    <w:rsid w:val="00440295"/>
    <w:rsid w:val="00441B9F"/>
    <w:rsid w:val="00442565"/>
    <w:rsid w:val="00442EEB"/>
    <w:rsid w:val="004438F9"/>
    <w:rsid w:val="00443BF6"/>
    <w:rsid w:val="00443F0A"/>
    <w:rsid w:val="0044604D"/>
    <w:rsid w:val="00446948"/>
    <w:rsid w:val="00446EAD"/>
    <w:rsid w:val="00451603"/>
    <w:rsid w:val="0045239B"/>
    <w:rsid w:val="00452FD9"/>
    <w:rsid w:val="0045312A"/>
    <w:rsid w:val="004535E5"/>
    <w:rsid w:val="00454B11"/>
    <w:rsid w:val="00455972"/>
    <w:rsid w:val="00455CD8"/>
    <w:rsid w:val="00455D94"/>
    <w:rsid w:val="00456A3A"/>
    <w:rsid w:val="00457F96"/>
    <w:rsid w:val="00460EA9"/>
    <w:rsid w:val="00461C6B"/>
    <w:rsid w:val="0046265B"/>
    <w:rsid w:val="00463634"/>
    <w:rsid w:val="00464BBB"/>
    <w:rsid w:val="004655E8"/>
    <w:rsid w:val="00466AD8"/>
    <w:rsid w:val="0047054F"/>
    <w:rsid w:val="00470C7E"/>
    <w:rsid w:val="00471BB2"/>
    <w:rsid w:val="004724CF"/>
    <w:rsid w:val="004742A2"/>
    <w:rsid w:val="00474AD1"/>
    <w:rsid w:val="00474EC2"/>
    <w:rsid w:val="00476F9B"/>
    <w:rsid w:val="004806BF"/>
    <w:rsid w:val="00480965"/>
    <w:rsid w:val="004821D8"/>
    <w:rsid w:val="00483863"/>
    <w:rsid w:val="00483E64"/>
    <w:rsid w:val="0048483F"/>
    <w:rsid w:val="00484DB7"/>
    <w:rsid w:val="00485032"/>
    <w:rsid w:val="004862A8"/>
    <w:rsid w:val="00486F46"/>
    <w:rsid w:val="0048784A"/>
    <w:rsid w:val="004906AC"/>
    <w:rsid w:val="004912B0"/>
    <w:rsid w:val="00491920"/>
    <w:rsid w:val="00493B44"/>
    <w:rsid w:val="004964DB"/>
    <w:rsid w:val="00496F54"/>
    <w:rsid w:val="004977D5"/>
    <w:rsid w:val="004A2348"/>
    <w:rsid w:val="004A40E1"/>
    <w:rsid w:val="004A4FEF"/>
    <w:rsid w:val="004A51E9"/>
    <w:rsid w:val="004A7180"/>
    <w:rsid w:val="004A7749"/>
    <w:rsid w:val="004A7FC0"/>
    <w:rsid w:val="004B17AF"/>
    <w:rsid w:val="004B27FF"/>
    <w:rsid w:val="004B44DE"/>
    <w:rsid w:val="004B4B00"/>
    <w:rsid w:val="004B58D7"/>
    <w:rsid w:val="004B73BB"/>
    <w:rsid w:val="004B77C8"/>
    <w:rsid w:val="004C1A1F"/>
    <w:rsid w:val="004C2CE5"/>
    <w:rsid w:val="004C5542"/>
    <w:rsid w:val="004C5BA6"/>
    <w:rsid w:val="004C6D42"/>
    <w:rsid w:val="004D0348"/>
    <w:rsid w:val="004D233F"/>
    <w:rsid w:val="004D3599"/>
    <w:rsid w:val="004D67FE"/>
    <w:rsid w:val="004D70CF"/>
    <w:rsid w:val="004D7204"/>
    <w:rsid w:val="004D7A37"/>
    <w:rsid w:val="004E05E6"/>
    <w:rsid w:val="004E1E53"/>
    <w:rsid w:val="004E3518"/>
    <w:rsid w:val="004E3A45"/>
    <w:rsid w:val="004E45B8"/>
    <w:rsid w:val="004E7C41"/>
    <w:rsid w:val="004F02E7"/>
    <w:rsid w:val="004F0679"/>
    <w:rsid w:val="004F0853"/>
    <w:rsid w:val="004F0978"/>
    <w:rsid w:val="004F2558"/>
    <w:rsid w:val="004F33BA"/>
    <w:rsid w:val="004F346B"/>
    <w:rsid w:val="004F48C9"/>
    <w:rsid w:val="004F4A89"/>
    <w:rsid w:val="004F50D7"/>
    <w:rsid w:val="004F5868"/>
    <w:rsid w:val="004F5F54"/>
    <w:rsid w:val="004F6300"/>
    <w:rsid w:val="004F66FE"/>
    <w:rsid w:val="004F7CEC"/>
    <w:rsid w:val="00502795"/>
    <w:rsid w:val="0050397A"/>
    <w:rsid w:val="00503D27"/>
    <w:rsid w:val="00505BC4"/>
    <w:rsid w:val="00507273"/>
    <w:rsid w:val="00512513"/>
    <w:rsid w:val="005127BB"/>
    <w:rsid w:val="005132F4"/>
    <w:rsid w:val="0051382E"/>
    <w:rsid w:val="00515A66"/>
    <w:rsid w:val="00516291"/>
    <w:rsid w:val="00516F7F"/>
    <w:rsid w:val="00521FF7"/>
    <w:rsid w:val="005230D9"/>
    <w:rsid w:val="00523905"/>
    <w:rsid w:val="00524751"/>
    <w:rsid w:val="0052597E"/>
    <w:rsid w:val="00525B41"/>
    <w:rsid w:val="00526296"/>
    <w:rsid w:val="00526F07"/>
    <w:rsid w:val="00531474"/>
    <w:rsid w:val="00531AD1"/>
    <w:rsid w:val="00533D53"/>
    <w:rsid w:val="005340BA"/>
    <w:rsid w:val="005378E5"/>
    <w:rsid w:val="005407EE"/>
    <w:rsid w:val="00540AD3"/>
    <w:rsid w:val="00540DE0"/>
    <w:rsid w:val="00544336"/>
    <w:rsid w:val="00545325"/>
    <w:rsid w:val="005463FC"/>
    <w:rsid w:val="0054648E"/>
    <w:rsid w:val="00546CEB"/>
    <w:rsid w:val="00547D68"/>
    <w:rsid w:val="00551AAB"/>
    <w:rsid w:val="00552E38"/>
    <w:rsid w:val="00553B79"/>
    <w:rsid w:val="0055472C"/>
    <w:rsid w:val="0055502F"/>
    <w:rsid w:val="00555782"/>
    <w:rsid w:val="005557FC"/>
    <w:rsid w:val="005605FE"/>
    <w:rsid w:val="00561AAD"/>
    <w:rsid w:val="005655B1"/>
    <w:rsid w:val="00566AF5"/>
    <w:rsid w:val="00566E15"/>
    <w:rsid w:val="00570CD9"/>
    <w:rsid w:val="00570CF0"/>
    <w:rsid w:val="00571E89"/>
    <w:rsid w:val="00573B82"/>
    <w:rsid w:val="00577520"/>
    <w:rsid w:val="005775B2"/>
    <w:rsid w:val="005805A5"/>
    <w:rsid w:val="00580AC3"/>
    <w:rsid w:val="00583060"/>
    <w:rsid w:val="0058395E"/>
    <w:rsid w:val="00583E40"/>
    <w:rsid w:val="00584F6F"/>
    <w:rsid w:val="00585C7E"/>
    <w:rsid w:val="00585DA4"/>
    <w:rsid w:val="005864E8"/>
    <w:rsid w:val="005877EE"/>
    <w:rsid w:val="00593133"/>
    <w:rsid w:val="00594419"/>
    <w:rsid w:val="00596C13"/>
    <w:rsid w:val="00597C9C"/>
    <w:rsid w:val="005A09C5"/>
    <w:rsid w:val="005A1A52"/>
    <w:rsid w:val="005A26A5"/>
    <w:rsid w:val="005A26FF"/>
    <w:rsid w:val="005A33C4"/>
    <w:rsid w:val="005A455E"/>
    <w:rsid w:val="005B0926"/>
    <w:rsid w:val="005B0CE8"/>
    <w:rsid w:val="005B3D7F"/>
    <w:rsid w:val="005B5F32"/>
    <w:rsid w:val="005B6C8A"/>
    <w:rsid w:val="005B6DB3"/>
    <w:rsid w:val="005B761A"/>
    <w:rsid w:val="005C06A6"/>
    <w:rsid w:val="005C0F04"/>
    <w:rsid w:val="005C45BE"/>
    <w:rsid w:val="005C4B83"/>
    <w:rsid w:val="005C51AD"/>
    <w:rsid w:val="005C5E23"/>
    <w:rsid w:val="005C6A14"/>
    <w:rsid w:val="005C743E"/>
    <w:rsid w:val="005D02CD"/>
    <w:rsid w:val="005D092B"/>
    <w:rsid w:val="005D1714"/>
    <w:rsid w:val="005D1860"/>
    <w:rsid w:val="005D1B32"/>
    <w:rsid w:val="005D27F4"/>
    <w:rsid w:val="005D2BAB"/>
    <w:rsid w:val="005D2DF3"/>
    <w:rsid w:val="005D2FF7"/>
    <w:rsid w:val="005D4C0A"/>
    <w:rsid w:val="005D52F3"/>
    <w:rsid w:val="005D61FB"/>
    <w:rsid w:val="005D62D3"/>
    <w:rsid w:val="005D68B2"/>
    <w:rsid w:val="005D6C60"/>
    <w:rsid w:val="005D7646"/>
    <w:rsid w:val="005E02B1"/>
    <w:rsid w:val="005E03E2"/>
    <w:rsid w:val="005E0B63"/>
    <w:rsid w:val="005E276D"/>
    <w:rsid w:val="005E3443"/>
    <w:rsid w:val="005E37E1"/>
    <w:rsid w:val="005E3A57"/>
    <w:rsid w:val="005E3FCE"/>
    <w:rsid w:val="005E5A11"/>
    <w:rsid w:val="005E6507"/>
    <w:rsid w:val="005E6F9D"/>
    <w:rsid w:val="005F001D"/>
    <w:rsid w:val="005F135E"/>
    <w:rsid w:val="005F1A58"/>
    <w:rsid w:val="005F373B"/>
    <w:rsid w:val="005F63BD"/>
    <w:rsid w:val="00600060"/>
    <w:rsid w:val="00601F4A"/>
    <w:rsid w:val="006042A8"/>
    <w:rsid w:val="006055DD"/>
    <w:rsid w:val="00606756"/>
    <w:rsid w:val="00613574"/>
    <w:rsid w:val="00614D7C"/>
    <w:rsid w:val="006170A0"/>
    <w:rsid w:val="0062088C"/>
    <w:rsid w:val="00620A52"/>
    <w:rsid w:val="00621D11"/>
    <w:rsid w:val="00621F9B"/>
    <w:rsid w:val="00622BF1"/>
    <w:rsid w:val="00624726"/>
    <w:rsid w:val="00625A48"/>
    <w:rsid w:val="0062691D"/>
    <w:rsid w:val="006274D9"/>
    <w:rsid w:val="006306A1"/>
    <w:rsid w:val="00630F6F"/>
    <w:rsid w:val="006311E7"/>
    <w:rsid w:val="006315ED"/>
    <w:rsid w:val="0063181F"/>
    <w:rsid w:val="0063328F"/>
    <w:rsid w:val="0063484E"/>
    <w:rsid w:val="00635CB1"/>
    <w:rsid w:val="00636509"/>
    <w:rsid w:val="00636519"/>
    <w:rsid w:val="00641C0E"/>
    <w:rsid w:val="00642386"/>
    <w:rsid w:val="00642DD9"/>
    <w:rsid w:val="00644D0E"/>
    <w:rsid w:val="00645BB5"/>
    <w:rsid w:val="00647366"/>
    <w:rsid w:val="00651C37"/>
    <w:rsid w:val="0065260D"/>
    <w:rsid w:val="00654E66"/>
    <w:rsid w:val="00655650"/>
    <w:rsid w:val="00657752"/>
    <w:rsid w:val="00657EEA"/>
    <w:rsid w:val="00657F72"/>
    <w:rsid w:val="0066098D"/>
    <w:rsid w:val="006612DF"/>
    <w:rsid w:val="006616BE"/>
    <w:rsid w:val="00661E2A"/>
    <w:rsid w:val="0066224F"/>
    <w:rsid w:val="00663B6E"/>
    <w:rsid w:val="006718C7"/>
    <w:rsid w:val="006733D1"/>
    <w:rsid w:val="00674C86"/>
    <w:rsid w:val="00675E4C"/>
    <w:rsid w:val="0067623A"/>
    <w:rsid w:val="0067646D"/>
    <w:rsid w:val="006764FA"/>
    <w:rsid w:val="00676AB4"/>
    <w:rsid w:val="0068031F"/>
    <w:rsid w:val="00681ECD"/>
    <w:rsid w:val="0068212D"/>
    <w:rsid w:val="00682A57"/>
    <w:rsid w:val="00683B21"/>
    <w:rsid w:val="006864C2"/>
    <w:rsid w:val="0068767C"/>
    <w:rsid w:val="006908EE"/>
    <w:rsid w:val="006923C1"/>
    <w:rsid w:val="00692977"/>
    <w:rsid w:val="006929EC"/>
    <w:rsid w:val="00695A81"/>
    <w:rsid w:val="00695ABE"/>
    <w:rsid w:val="00696389"/>
    <w:rsid w:val="00697311"/>
    <w:rsid w:val="006A226B"/>
    <w:rsid w:val="006A3013"/>
    <w:rsid w:val="006A30E9"/>
    <w:rsid w:val="006A6B27"/>
    <w:rsid w:val="006B014D"/>
    <w:rsid w:val="006B0E3E"/>
    <w:rsid w:val="006B0F65"/>
    <w:rsid w:val="006B12F0"/>
    <w:rsid w:val="006B24E5"/>
    <w:rsid w:val="006B5C5E"/>
    <w:rsid w:val="006B7EF9"/>
    <w:rsid w:val="006C06DD"/>
    <w:rsid w:val="006C0D92"/>
    <w:rsid w:val="006C25BA"/>
    <w:rsid w:val="006C4F4B"/>
    <w:rsid w:val="006C608A"/>
    <w:rsid w:val="006D0121"/>
    <w:rsid w:val="006D2468"/>
    <w:rsid w:val="006D2B05"/>
    <w:rsid w:val="006D378F"/>
    <w:rsid w:val="006D4ACB"/>
    <w:rsid w:val="006D5767"/>
    <w:rsid w:val="006D5A74"/>
    <w:rsid w:val="006D5DA4"/>
    <w:rsid w:val="006E16FA"/>
    <w:rsid w:val="006E27BB"/>
    <w:rsid w:val="006F14A0"/>
    <w:rsid w:val="006F38A2"/>
    <w:rsid w:val="006F5258"/>
    <w:rsid w:val="006F7FCD"/>
    <w:rsid w:val="007006CC"/>
    <w:rsid w:val="0070192A"/>
    <w:rsid w:val="007019FF"/>
    <w:rsid w:val="00703DD8"/>
    <w:rsid w:val="00704A23"/>
    <w:rsid w:val="0070661B"/>
    <w:rsid w:val="00706FA4"/>
    <w:rsid w:val="00707847"/>
    <w:rsid w:val="00714751"/>
    <w:rsid w:val="00716F9A"/>
    <w:rsid w:val="00721067"/>
    <w:rsid w:val="007218FF"/>
    <w:rsid w:val="0072238A"/>
    <w:rsid w:val="007224B8"/>
    <w:rsid w:val="00725924"/>
    <w:rsid w:val="00726D09"/>
    <w:rsid w:val="00726EA9"/>
    <w:rsid w:val="00727264"/>
    <w:rsid w:val="007318D4"/>
    <w:rsid w:val="007324C2"/>
    <w:rsid w:val="0073422D"/>
    <w:rsid w:val="00734BF4"/>
    <w:rsid w:val="00736A98"/>
    <w:rsid w:val="00737CD1"/>
    <w:rsid w:val="00741E7B"/>
    <w:rsid w:val="007427DE"/>
    <w:rsid w:val="00744153"/>
    <w:rsid w:val="00744D1E"/>
    <w:rsid w:val="00744E49"/>
    <w:rsid w:val="00744EA7"/>
    <w:rsid w:val="00745328"/>
    <w:rsid w:val="00745803"/>
    <w:rsid w:val="0074625C"/>
    <w:rsid w:val="00746982"/>
    <w:rsid w:val="007470D8"/>
    <w:rsid w:val="00751255"/>
    <w:rsid w:val="007515E1"/>
    <w:rsid w:val="00751E3F"/>
    <w:rsid w:val="00751EE5"/>
    <w:rsid w:val="0075227E"/>
    <w:rsid w:val="00752CE0"/>
    <w:rsid w:val="007538C1"/>
    <w:rsid w:val="00761429"/>
    <w:rsid w:val="007614CD"/>
    <w:rsid w:val="00761E0E"/>
    <w:rsid w:val="007622EA"/>
    <w:rsid w:val="007625C5"/>
    <w:rsid w:val="007677A3"/>
    <w:rsid w:val="00771EF8"/>
    <w:rsid w:val="00775A2C"/>
    <w:rsid w:val="0077697C"/>
    <w:rsid w:val="00780379"/>
    <w:rsid w:val="00780B45"/>
    <w:rsid w:val="00781E31"/>
    <w:rsid w:val="00782EF9"/>
    <w:rsid w:val="007838F4"/>
    <w:rsid w:val="00783C4D"/>
    <w:rsid w:val="00784352"/>
    <w:rsid w:val="00786366"/>
    <w:rsid w:val="00787489"/>
    <w:rsid w:val="00787F39"/>
    <w:rsid w:val="00790342"/>
    <w:rsid w:val="00791395"/>
    <w:rsid w:val="00793573"/>
    <w:rsid w:val="0079429C"/>
    <w:rsid w:val="007952F6"/>
    <w:rsid w:val="00795CE6"/>
    <w:rsid w:val="00797D40"/>
    <w:rsid w:val="007A0FEE"/>
    <w:rsid w:val="007A10BB"/>
    <w:rsid w:val="007A33BA"/>
    <w:rsid w:val="007A430C"/>
    <w:rsid w:val="007A6862"/>
    <w:rsid w:val="007A70D7"/>
    <w:rsid w:val="007A760B"/>
    <w:rsid w:val="007A7637"/>
    <w:rsid w:val="007A77C0"/>
    <w:rsid w:val="007B051C"/>
    <w:rsid w:val="007B0F9C"/>
    <w:rsid w:val="007B2F24"/>
    <w:rsid w:val="007B35E1"/>
    <w:rsid w:val="007B4305"/>
    <w:rsid w:val="007B4631"/>
    <w:rsid w:val="007B49D8"/>
    <w:rsid w:val="007B536E"/>
    <w:rsid w:val="007B5D54"/>
    <w:rsid w:val="007B7D5A"/>
    <w:rsid w:val="007B7E42"/>
    <w:rsid w:val="007C0214"/>
    <w:rsid w:val="007C1169"/>
    <w:rsid w:val="007C1544"/>
    <w:rsid w:val="007C33F7"/>
    <w:rsid w:val="007C58B1"/>
    <w:rsid w:val="007C5E7A"/>
    <w:rsid w:val="007C7EA2"/>
    <w:rsid w:val="007D02E4"/>
    <w:rsid w:val="007D2FF8"/>
    <w:rsid w:val="007D36F8"/>
    <w:rsid w:val="007D37FE"/>
    <w:rsid w:val="007D3920"/>
    <w:rsid w:val="007D4571"/>
    <w:rsid w:val="007D72AF"/>
    <w:rsid w:val="007D7938"/>
    <w:rsid w:val="007E1B77"/>
    <w:rsid w:val="007E3305"/>
    <w:rsid w:val="007E3AA3"/>
    <w:rsid w:val="007E3DE0"/>
    <w:rsid w:val="007E400C"/>
    <w:rsid w:val="007E4150"/>
    <w:rsid w:val="007E56CC"/>
    <w:rsid w:val="007E6ED7"/>
    <w:rsid w:val="007E7586"/>
    <w:rsid w:val="007F2B89"/>
    <w:rsid w:val="007F2E65"/>
    <w:rsid w:val="007F3371"/>
    <w:rsid w:val="007F33A4"/>
    <w:rsid w:val="007F464D"/>
    <w:rsid w:val="00801389"/>
    <w:rsid w:val="00801583"/>
    <w:rsid w:val="00802851"/>
    <w:rsid w:val="00804B38"/>
    <w:rsid w:val="00804BD4"/>
    <w:rsid w:val="00804DA7"/>
    <w:rsid w:val="0080505C"/>
    <w:rsid w:val="00807249"/>
    <w:rsid w:val="0080794C"/>
    <w:rsid w:val="00807ACB"/>
    <w:rsid w:val="00811CCA"/>
    <w:rsid w:val="0081202C"/>
    <w:rsid w:val="008123B5"/>
    <w:rsid w:val="0081445F"/>
    <w:rsid w:val="0081492D"/>
    <w:rsid w:val="008149A7"/>
    <w:rsid w:val="00815595"/>
    <w:rsid w:val="0081574A"/>
    <w:rsid w:val="00817A64"/>
    <w:rsid w:val="00820EFD"/>
    <w:rsid w:val="00823F8C"/>
    <w:rsid w:val="00824B76"/>
    <w:rsid w:val="008309D4"/>
    <w:rsid w:val="00830DD8"/>
    <w:rsid w:val="008312D0"/>
    <w:rsid w:val="00834E85"/>
    <w:rsid w:val="00835B4C"/>
    <w:rsid w:val="008375E2"/>
    <w:rsid w:val="00837A1F"/>
    <w:rsid w:val="00840AA5"/>
    <w:rsid w:val="0084276F"/>
    <w:rsid w:val="00842B74"/>
    <w:rsid w:val="00844E22"/>
    <w:rsid w:val="00847BEC"/>
    <w:rsid w:val="00847CF9"/>
    <w:rsid w:val="00851A88"/>
    <w:rsid w:val="00853F97"/>
    <w:rsid w:val="00854F66"/>
    <w:rsid w:val="008560EF"/>
    <w:rsid w:val="008608F0"/>
    <w:rsid w:val="00861A15"/>
    <w:rsid w:val="008648D7"/>
    <w:rsid w:val="00865B9B"/>
    <w:rsid w:val="00866BD9"/>
    <w:rsid w:val="00867A76"/>
    <w:rsid w:val="00870D2B"/>
    <w:rsid w:val="00871888"/>
    <w:rsid w:val="008725E8"/>
    <w:rsid w:val="00872EC3"/>
    <w:rsid w:val="00875633"/>
    <w:rsid w:val="008773BC"/>
    <w:rsid w:val="00881333"/>
    <w:rsid w:val="00881518"/>
    <w:rsid w:val="008822B7"/>
    <w:rsid w:val="008829A2"/>
    <w:rsid w:val="00883326"/>
    <w:rsid w:val="0088397E"/>
    <w:rsid w:val="00883E95"/>
    <w:rsid w:val="0089206F"/>
    <w:rsid w:val="0089371C"/>
    <w:rsid w:val="0089383D"/>
    <w:rsid w:val="00893B32"/>
    <w:rsid w:val="0089433A"/>
    <w:rsid w:val="00895332"/>
    <w:rsid w:val="008971EF"/>
    <w:rsid w:val="008A0FFB"/>
    <w:rsid w:val="008A1DB8"/>
    <w:rsid w:val="008A3705"/>
    <w:rsid w:val="008A4349"/>
    <w:rsid w:val="008A51D1"/>
    <w:rsid w:val="008B2420"/>
    <w:rsid w:val="008B25AC"/>
    <w:rsid w:val="008B6C60"/>
    <w:rsid w:val="008B7349"/>
    <w:rsid w:val="008B79A7"/>
    <w:rsid w:val="008C172F"/>
    <w:rsid w:val="008C1C18"/>
    <w:rsid w:val="008C1CEB"/>
    <w:rsid w:val="008C5511"/>
    <w:rsid w:val="008C5C00"/>
    <w:rsid w:val="008C63A5"/>
    <w:rsid w:val="008C6678"/>
    <w:rsid w:val="008D1552"/>
    <w:rsid w:val="008D1CB4"/>
    <w:rsid w:val="008D1D4E"/>
    <w:rsid w:val="008D1F44"/>
    <w:rsid w:val="008D26B6"/>
    <w:rsid w:val="008D36CC"/>
    <w:rsid w:val="008D38C2"/>
    <w:rsid w:val="008D41B5"/>
    <w:rsid w:val="008D452C"/>
    <w:rsid w:val="008D67F7"/>
    <w:rsid w:val="008D7339"/>
    <w:rsid w:val="008D73C0"/>
    <w:rsid w:val="008E1B22"/>
    <w:rsid w:val="008E2D69"/>
    <w:rsid w:val="008E4A0B"/>
    <w:rsid w:val="008E54A7"/>
    <w:rsid w:val="008E7EDB"/>
    <w:rsid w:val="008F0099"/>
    <w:rsid w:val="008F024D"/>
    <w:rsid w:val="008F18B9"/>
    <w:rsid w:val="008F29B9"/>
    <w:rsid w:val="008F3C99"/>
    <w:rsid w:val="008F4296"/>
    <w:rsid w:val="008F4DFD"/>
    <w:rsid w:val="008F6740"/>
    <w:rsid w:val="008F67F0"/>
    <w:rsid w:val="008F7648"/>
    <w:rsid w:val="008F7796"/>
    <w:rsid w:val="008F7CEA"/>
    <w:rsid w:val="00900166"/>
    <w:rsid w:val="00900AE8"/>
    <w:rsid w:val="00900F14"/>
    <w:rsid w:val="0090170C"/>
    <w:rsid w:val="00902254"/>
    <w:rsid w:val="009041C7"/>
    <w:rsid w:val="009044BA"/>
    <w:rsid w:val="00904B5E"/>
    <w:rsid w:val="009060ED"/>
    <w:rsid w:val="0090638E"/>
    <w:rsid w:val="00910660"/>
    <w:rsid w:val="0091172B"/>
    <w:rsid w:val="00913014"/>
    <w:rsid w:val="00914653"/>
    <w:rsid w:val="00915566"/>
    <w:rsid w:val="00916687"/>
    <w:rsid w:val="00917274"/>
    <w:rsid w:val="00920EED"/>
    <w:rsid w:val="009215A4"/>
    <w:rsid w:val="00921C18"/>
    <w:rsid w:val="00921C34"/>
    <w:rsid w:val="009266C8"/>
    <w:rsid w:val="009301C2"/>
    <w:rsid w:val="009333D5"/>
    <w:rsid w:val="00934096"/>
    <w:rsid w:val="00936ADC"/>
    <w:rsid w:val="00941D02"/>
    <w:rsid w:val="00941E74"/>
    <w:rsid w:val="0094421D"/>
    <w:rsid w:val="00945180"/>
    <w:rsid w:val="00946305"/>
    <w:rsid w:val="00950AC9"/>
    <w:rsid w:val="00950C40"/>
    <w:rsid w:val="00950E57"/>
    <w:rsid w:val="00950EDD"/>
    <w:rsid w:val="00952BE0"/>
    <w:rsid w:val="0095512C"/>
    <w:rsid w:val="009551E5"/>
    <w:rsid w:val="00955595"/>
    <w:rsid w:val="00956741"/>
    <w:rsid w:val="0095691E"/>
    <w:rsid w:val="009622FF"/>
    <w:rsid w:val="00965C17"/>
    <w:rsid w:val="00965DA5"/>
    <w:rsid w:val="00966512"/>
    <w:rsid w:val="009707DB"/>
    <w:rsid w:val="00971AD3"/>
    <w:rsid w:val="00972814"/>
    <w:rsid w:val="00973814"/>
    <w:rsid w:val="00981B32"/>
    <w:rsid w:val="00981BB2"/>
    <w:rsid w:val="00983235"/>
    <w:rsid w:val="00983A34"/>
    <w:rsid w:val="00983CBF"/>
    <w:rsid w:val="0098538A"/>
    <w:rsid w:val="00987FB1"/>
    <w:rsid w:val="0099018E"/>
    <w:rsid w:val="0099102A"/>
    <w:rsid w:val="009931F5"/>
    <w:rsid w:val="00993B79"/>
    <w:rsid w:val="00993FCC"/>
    <w:rsid w:val="009944B1"/>
    <w:rsid w:val="0099562A"/>
    <w:rsid w:val="009A0F1D"/>
    <w:rsid w:val="009A1C20"/>
    <w:rsid w:val="009A29CB"/>
    <w:rsid w:val="009A4DB9"/>
    <w:rsid w:val="009B0459"/>
    <w:rsid w:val="009B0ED4"/>
    <w:rsid w:val="009B3640"/>
    <w:rsid w:val="009B36B8"/>
    <w:rsid w:val="009B3FC3"/>
    <w:rsid w:val="009B4335"/>
    <w:rsid w:val="009B45A0"/>
    <w:rsid w:val="009B60D8"/>
    <w:rsid w:val="009C0106"/>
    <w:rsid w:val="009C0A5F"/>
    <w:rsid w:val="009C14DD"/>
    <w:rsid w:val="009C1553"/>
    <w:rsid w:val="009C2590"/>
    <w:rsid w:val="009C6F8F"/>
    <w:rsid w:val="009C74CE"/>
    <w:rsid w:val="009C7BF3"/>
    <w:rsid w:val="009D41DB"/>
    <w:rsid w:val="009D6818"/>
    <w:rsid w:val="009D6CA9"/>
    <w:rsid w:val="009E03E4"/>
    <w:rsid w:val="009E1BA3"/>
    <w:rsid w:val="009E3076"/>
    <w:rsid w:val="009E4DE7"/>
    <w:rsid w:val="009E76F4"/>
    <w:rsid w:val="009E79DC"/>
    <w:rsid w:val="009F00D6"/>
    <w:rsid w:val="009F0E96"/>
    <w:rsid w:val="009F1663"/>
    <w:rsid w:val="009F2014"/>
    <w:rsid w:val="009F43C2"/>
    <w:rsid w:val="009F59AD"/>
    <w:rsid w:val="009F6979"/>
    <w:rsid w:val="009F6AB5"/>
    <w:rsid w:val="00A00E58"/>
    <w:rsid w:val="00A02AF0"/>
    <w:rsid w:val="00A039B8"/>
    <w:rsid w:val="00A050CA"/>
    <w:rsid w:val="00A0780A"/>
    <w:rsid w:val="00A14D1D"/>
    <w:rsid w:val="00A1692F"/>
    <w:rsid w:val="00A2105C"/>
    <w:rsid w:val="00A23E77"/>
    <w:rsid w:val="00A23ED1"/>
    <w:rsid w:val="00A24264"/>
    <w:rsid w:val="00A2743F"/>
    <w:rsid w:val="00A278DA"/>
    <w:rsid w:val="00A314E3"/>
    <w:rsid w:val="00A31B5A"/>
    <w:rsid w:val="00A3795E"/>
    <w:rsid w:val="00A4010C"/>
    <w:rsid w:val="00A4186E"/>
    <w:rsid w:val="00A421E2"/>
    <w:rsid w:val="00A422EF"/>
    <w:rsid w:val="00A4278D"/>
    <w:rsid w:val="00A429E9"/>
    <w:rsid w:val="00A447E8"/>
    <w:rsid w:val="00A46484"/>
    <w:rsid w:val="00A51A14"/>
    <w:rsid w:val="00A531CC"/>
    <w:rsid w:val="00A5709E"/>
    <w:rsid w:val="00A5764F"/>
    <w:rsid w:val="00A5791C"/>
    <w:rsid w:val="00A60551"/>
    <w:rsid w:val="00A61959"/>
    <w:rsid w:val="00A62EDC"/>
    <w:rsid w:val="00A639CA"/>
    <w:rsid w:val="00A6494C"/>
    <w:rsid w:val="00A65E2C"/>
    <w:rsid w:val="00A70CE7"/>
    <w:rsid w:val="00A7352A"/>
    <w:rsid w:val="00A7389D"/>
    <w:rsid w:val="00A75148"/>
    <w:rsid w:val="00A75487"/>
    <w:rsid w:val="00A80F6F"/>
    <w:rsid w:val="00A87113"/>
    <w:rsid w:val="00A90309"/>
    <w:rsid w:val="00A90557"/>
    <w:rsid w:val="00A91D57"/>
    <w:rsid w:val="00A92467"/>
    <w:rsid w:val="00A9347B"/>
    <w:rsid w:val="00A93C12"/>
    <w:rsid w:val="00AA04B7"/>
    <w:rsid w:val="00AA364F"/>
    <w:rsid w:val="00AA4D51"/>
    <w:rsid w:val="00AA52FF"/>
    <w:rsid w:val="00AA5351"/>
    <w:rsid w:val="00AA56BA"/>
    <w:rsid w:val="00AA61FC"/>
    <w:rsid w:val="00AA6459"/>
    <w:rsid w:val="00AA6F06"/>
    <w:rsid w:val="00AA76E2"/>
    <w:rsid w:val="00AB1C36"/>
    <w:rsid w:val="00AB1CC2"/>
    <w:rsid w:val="00AB3971"/>
    <w:rsid w:val="00AB3CF8"/>
    <w:rsid w:val="00AB6A10"/>
    <w:rsid w:val="00AB7470"/>
    <w:rsid w:val="00AC01A9"/>
    <w:rsid w:val="00AC31DF"/>
    <w:rsid w:val="00AC4073"/>
    <w:rsid w:val="00AC4F7D"/>
    <w:rsid w:val="00AC6B01"/>
    <w:rsid w:val="00AC7E4B"/>
    <w:rsid w:val="00AD10BA"/>
    <w:rsid w:val="00AD2895"/>
    <w:rsid w:val="00AD291E"/>
    <w:rsid w:val="00AD45DC"/>
    <w:rsid w:val="00AD6A3C"/>
    <w:rsid w:val="00AE14C1"/>
    <w:rsid w:val="00AE16DB"/>
    <w:rsid w:val="00AE1CAA"/>
    <w:rsid w:val="00AE2A9D"/>
    <w:rsid w:val="00AE4560"/>
    <w:rsid w:val="00AE4682"/>
    <w:rsid w:val="00AE4F5B"/>
    <w:rsid w:val="00AE5823"/>
    <w:rsid w:val="00AE6899"/>
    <w:rsid w:val="00AE6D4C"/>
    <w:rsid w:val="00AE725C"/>
    <w:rsid w:val="00AE7F3C"/>
    <w:rsid w:val="00AF00D6"/>
    <w:rsid w:val="00AF1B8B"/>
    <w:rsid w:val="00AF1D92"/>
    <w:rsid w:val="00AF288A"/>
    <w:rsid w:val="00AF4394"/>
    <w:rsid w:val="00AF5951"/>
    <w:rsid w:val="00AF7043"/>
    <w:rsid w:val="00AF752E"/>
    <w:rsid w:val="00AF7B06"/>
    <w:rsid w:val="00B008EA"/>
    <w:rsid w:val="00B00CB8"/>
    <w:rsid w:val="00B00EDE"/>
    <w:rsid w:val="00B01BDE"/>
    <w:rsid w:val="00B02970"/>
    <w:rsid w:val="00B02A17"/>
    <w:rsid w:val="00B044A5"/>
    <w:rsid w:val="00B06F0C"/>
    <w:rsid w:val="00B0751F"/>
    <w:rsid w:val="00B07553"/>
    <w:rsid w:val="00B103A0"/>
    <w:rsid w:val="00B10919"/>
    <w:rsid w:val="00B110A5"/>
    <w:rsid w:val="00B11D40"/>
    <w:rsid w:val="00B11E37"/>
    <w:rsid w:val="00B2111E"/>
    <w:rsid w:val="00B21131"/>
    <w:rsid w:val="00B220A1"/>
    <w:rsid w:val="00B220FB"/>
    <w:rsid w:val="00B232F3"/>
    <w:rsid w:val="00B2484F"/>
    <w:rsid w:val="00B24FC3"/>
    <w:rsid w:val="00B25CC9"/>
    <w:rsid w:val="00B2755E"/>
    <w:rsid w:val="00B30A11"/>
    <w:rsid w:val="00B30E47"/>
    <w:rsid w:val="00B320AE"/>
    <w:rsid w:val="00B33B56"/>
    <w:rsid w:val="00B34308"/>
    <w:rsid w:val="00B34804"/>
    <w:rsid w:val="00B349B3"/>
    <w:rsid w:val="00B35785"/>
    <w:rsid w:val="00B363AE"/>
    <w:rsid w:val="00B37DCF"/>
    <w:rsid w:val="00B40147"/>
    <w:rsid w:val="00B415FC"/>
    <w:rsid w:val="00B44B78"/>
    <w:rsid w:val="00B44B85"/>
    <w:rsid w:val="00B45947"/>
    <w:rsid w:val="00B45AD6"/>
    <w:rsid w:val="00B47C45"/>
    <w:rsid w:val="00B50633"/>
    <w:rsid w:val="00B53121"/>
    <w:rsid w:val="00B54884"/>
    <w:rsid w:val="00B54E17"/>
    <w:rsid w:val="00B55DC4"/>
    <w:rsid w:val="00B55EA7"/>
    <w:rsid w:val="00B56276"/>
    <w:rsid w:val="00B5655B"/>
    <w:rsid w:val="00B5660A"/>
    <w:rsid w:val="00B5710F"/>
    <w:rsid w:val="00B57928"/>
    <w:rsid w:val="00B57D0A"/>
    <w:rsid w:val="00B60289"/>
    <w:rsid w:val="00B61496"/>
    <w:rsid w:val="00B617DF"/>
    <w:rsid w:val="00B62B0C"/>
    <w:rsid w:val="00B62C00"/>
    <w:rsid w:val="00B63770"/>
    <w:rsid w:val="00B65FBC"/>
    <w:rsid w:val="00B66A21"/>
    <w:rsid w:val="00B66EEE"/>
    <w:rsid w:val="00B708EF"/>
    <w:rsid w:val="00B70BB5"/>
    <w:rsid w:val="00B710E0"/>
    <w:rsid w:val="00B71E57"/>
    <w:rsid w:val="00B72D82"/>
    <w:rsid w:val="00B732A8"/>
    <w:rsid w:val="00B748EC"/>
    <w:rsid w:val="00B7535B"/>
    <w:rsid w:val="00B76158"/>
    <w:rsid w:val="00B76965"/>
    <w:rsid w:val="00B77081"/>
    <w:rsid w:val="00B81022"/>
    <w:rsid w:val="00B8118C"/>
    <w:rsid w:val="00B812CA"/>
    <w:rsid w:val="00B86529"/>
    <w:rsid w:val="00B87E9C"/>
    <w:rsid w:val="00B90852"/>
    <w:rsid w:val="00B90CBF"/>
    <w:rsid w:val="00B91546"/>
    <w:rsid w:val="00B9356E"/>
    <w:rsid w:val="00B96607"/>
    <w:rsid w:val="00B97789"/>
    <w:rsid w:val="00BA37B7"/>
    <w:rsid w:val="00BA4FDF"/>
    <w:rsid w:val="00BA59A3"/>
    <w:rsid w:val="00BA6333"/>
    <w:rsid w:val="00BA6819"/>
    <w:rsid w:val="00BA71D3"/>
    <w:rsid w:val="00BA7A4C"/>
    <w:rsid w:val="00BA7DC1"/>
    <w:rsid w:val="00BB19F9"/>
    <w:rsid w:val="00BB3220"/>
    <w:rsid w:val="00BB420A"/>
    <w:rsid w:val="00BB5620"/>
    <w:rsid w:val="00BB733D"/>
    <w:rsid w:val="00BC0666"/>
    <w:rsid w:val="00BC1B92"/>
    <w:rsid w:val="00BC1C1E"/>
    <w:rsid w:val="00BC5C4E"/>
    <w:rsid w:val="00BC6421"/>
    <w:rsid w:val="00BC66D6"/>
    <w:rsid w:val="00BC6E26"/>
    <w:rsid w:val="00BC7964"/>
    <w:rsid w:val="00BC7D19"/>
    <w:rsid w:val="00BD1126"/>
    <w:rsid w:val="00BD40B3"/>
    <w:rsid w:val="00BD4103"/>
    <w:rsid w:val="00BD474E"/>
    <w:rsid w:val="00BD5F5C"/>
    <w:rsid w:val="00BD68A4"/>
    <w:rsid w:val="00BE00B4"/>
    <w:rsid w:val="00BE1D97"/>
    <w:rsid w:val="00BE29EA"/>
    <w:rsid w:val="00BE3FE3"/>
    <w:rsid w:val="00BE4261"/>
    <w:rsid w:val="00BE47CB"/>
    <w:rsid w:val="00BF0A6A"/>
    <w:rsid w:val="00BF2288"/>
    <w:rsid w:val="00BF4ECD"/>
    <w:rsid w:val="00BF696B"/>
    <w:rsid w:val="00BF7524"/>
    <w:rsid w:val="00BF7AF9"/>
    <w:rsid w:val="00C0214C"/>
    <w:rsid w:val="00C10781"/>
    <w:rsid w:val="00C126E6"/>
    <w:rsid w:val="00C1270C"/>
    <w:rsid w:val="00C13259"/>
    <w:rsid w:val="00C14BBA"/>
    <w:rsid w:val="00C15220"/>
    <w:rsid w:val="00C1726F"/>
    <w:rsid w:val="00C2072B"/>
    <w:rsid w:val="00C217E4"/>
    <w:rsid w:val="00C21CF4"/>
    <w:rsid w:val="00C22D49"/>
    <w:rsid w:val="00C23C04"/>
    <w:rsid w:val="00C23CC0"/>
    <w:rsid w:val="00C24448"/>
    <w:rsid w:val="00C2692F"/>
    <w:rsid w:val="00C329C6"/>
    <w:rsid w:val="00C32E5C"/>
    <w:rsid w:val="00C33FF8"/>
    <w:rsid w:val="00C34B0B"/>
    <w:rsid w:val="00C35E4F"/>
    <w:rsid w:val="00C362DC"/>
    <w:rsid w:val="00C36412"/>
    <w:rsid w:val="00C36EF8"/>
    <w:rsid w:val="00C436BB"/>
    <w:rsid w:val="00C442F7"/>
    <w:rsid w:val="00C44670"/>
    <w:rsid w:val="00C4467B"/>
    <w:rsid w:val="00C44C40"/>
    <w:rsid w:val="00C44E35"/>
    <w:rsid w:val="00C454F1"/>
    <w:rsid w:val="00C46A2E"/>
    <w:rsid w:val="00C46E0E"/>
    <w:rsid w:val="00C4738B"/>
    <w:rsid w:val="00C47678"/>
    <w:rsid w:val="00C51343"/>
    <w:rsid w:val="00C5181F"/>
    <w:rsid w:val="00C524A0"/>
    <w:rsid w:val="00C54502"/>
    <w:rsid w:val="00C61D85"/>
    <w:rsid w:val="00C642B4"/>
    <w:rsid w:val="00C65183"/>
    <w:rsid w:val="00C65318"/>
    <w:rsid w:val="00C66383"/>
    <w:rsid w:val="00C669CB"/>
    <w:rsid w:val="00C6743A"/>
    <w:rsid w:val="00C67626"/>
    <w:rsid w:val="00C67F09"/>
    <w:rsid w:val="00C7137E"/>
    <w:rsid w:val="00C71D29"/>
    <w:rsid w:val="00C73141"/>
    <w:rsid w:val="00C731C4"/>
    <w:rsid w:val="00C743AE"/>
    <w:rsid w:val="00C76760"/>
    <w:rsid w:val="00C77230"/>
    <w:rsid w:val="00C775FE"/>
    <w:rsid w:val="00C81769"/>
    <w:rsid w:val="00C84090"/>
    <w:rsid w:val="00C84FC4"/>
    <w:rsid w:val="00C85865"/>
    <w:rsid w:val="00C9079B"/>
    <w:rsid w:val="00C90991"/>
    <w:rsid w:val="00C90B60"/>
    <w:rsid w:val="00C92916"/>
    <w:rsid w:val="00C93F6A"/>
    <w:rsid w:val="00C97217"/>
    <w:rsid w:val="00CA02AB"/>
    <w:rsid w:val="00CA0749"/>
    <w:rsid w:val="00CA5056"/>
    <w:rsid w:val="00CA65EB"/>
    <w:rsid w:val="00CA6AC1"/>
    <w:rsid w:val="00CA7C79"/>
    <w:rsid w:val="00CB109B"/>
    <w:rsid w:val="00CB2403"/>
    <w:rsid w:val="00CB2CB7"/>
    <w:rsid w:val="00CB3822"/>
    <w:rsid w:val="00CB41A6"/>
    <w:rsid w:val="00CB4506"/>
    <w:rsid w:val="00CC1551"/>
    <w:rsid w:val="00CC2352"/>
    <w:rsid w:val="00CC2D64"/>
    <w:rsid w:val="00CC2F55"/>
    <w:rsid w:val="00CC389F"/>
    <w:rsid w:val="00CC3DEB"/>
    <w:rsid w:val="00CC49CE"/>
    <w:rsid w:val="00CC54D1"/>
    <w:rsid w:val="00CC5CD3"/>
    <w:rsid w:val="00CC7D63"/>
    <w:rsid w:val="00CC7D6F"/>
    <w:rsid w:val="00CD05CD"/>
    <w:rsid w:val="00CD161A"/>
    <w:rsid w:val="00CD189E"/>
    <w:rsid w:val="00CD234C"/>
    <w:rsid w:val="00CD2524"/>
    <w:rsid w:val="00CD2696"/>
    <w:rsid w:val="00CD2B4A"/>
    <w:rsid w:val="00CD37CE"/>
    <w:rsid w:val="00CD3A90"/>
    <w:rsid w:val="00CD5735"/>
    <w:rsid w:val="00CE1DD3"/>
    <w:rsid w:val="00CE1E92"/>
    <w:rsid w:val="00CE32F8"/>
    <w:rsid w:val="00CE3563"/>
    <w:rsid w:val="00CE49BF"/>
    <w:rsid w:val="00CE6DC5"/>
    <w:rsid w:val="00CF0E86"/>
    <w:rsid w:val="00CF108F"/>
    <w:rsid w:val="00CF1F96"/>
    <w:rsid w:val="00CF1FD1"/>
    <w:rsid w:val="00CF7C74"/>
    <w:rsid w:val="00D002DB"/>
    <w:rsid w:val="00D0164F"/>
    <w:rsid w:val="00D02261"/>
    <w:rsid w:val="00D02BAA"/>
    <w:rsid w:val="00D03598"/>
    <w:rsid w:val="00D047CC"/>
    <w:rsid w:val="00D05093"/>
    <w:rsid w:val="00D07DEE"/>
    <w:rsid w:val="00D11199"/>
    <w:rsid w:val="00D11915"/>
    <w:rsid w:val="00D12865"/>
    <w:rsid w:val="00D12BA5"/>
    <w:rsid w:val="00D13748"/>
    <w:rsid w:val="00D14697"/>
    <w:rsid w:val="00D21213"/>
    <w:rsid w:val="00D21FA2"/>
    <w:rsid w:val="00D22408"/>
    <w:rsid w:val="00D23998"/>
    <w:rsid w:val="00D24EE3"/>
    <w:rsid w:val="00D30BC4"/>
    <w:rsid w:val="00D336A9"/>
    <w:rsid w:val="00D336B6"/>
    <w:rsid w:val="00D34BDA"/>
    <w:rsid w:val="00D35C63"/>
    <w:rsid w:val="00D37692"/>
    <w:rsid w:val="00D4002A"/>
    <w:rsid w:val="00D405A0"/>
    <w:rsid w:val="00D41A97"/>
    <w:rsid w:val="00D424A5"/>
    <w:rsid w:val="00D42915"/>
    <w:rsid w:val="00D42CAF"/>
    <w:rsid w:val="00D43704"/>
    <w:rsid w:val="00D44B3C"/>
    <w:rsid w:val="00D44F3B"/>
    <w:rsid w:val="00D45770"/>
    <w:rsid w:val="00D45CAA"/>
    <w:rsid w:val="00D47473"/>
    <w:rsid w:val="00D50087"/>
    <w:rsid w:val="00D5044E"/>
    <w:rsid w:val="00D50D29"/>
    <w:rsid w:val="00D511E0"/>
    <w:rsid w:val="00D5251F"/>
    <w:rsid w:val="00D52671"/>
    <w:rsid w:val="00D52A96"/>
    <w:rsid w:val="00D55A4F"/>
    <w:rsid w:val="00D56B3C"/>
    <w:rsid w:val="00D61DB0"/>
    <w:rsid w:val="00D642A3"/>
    <w:rsid w:val="00D649DD"/>
    <w:rsid w:val="00D667BB"/>
    <w:rsid w:val="00D717AD"/>
    <w:rsid w:val="00D72FFA"/>
    <w:rsid w:val="00D73B35"/>
    <w:rsid w:val="00D764A9"/>
    <w:rsid w:val="00D8004F"/>
    <w:rsid w:val="00D82243"/>
    <w:rsid w:val="00D84A93"/>
    <w:rsid w:val="00D84B66"/>
    <w:rsid w:val="00D85166"/>
    <w:rsid w:val="00D859FD"/>
    <w:rsid w:val="00D86858"/>
    <w:rsid w:val="00D8754C"/>
    <w:rsid w:val="00D91F4A"/>
    <w:rsid w:val="00D929CE"/>
    <w:rsid w:val="00D92CF7"/>
    <w:rsid w:val="00D92ED7"/>
    <w:rsid w:val="00D930B3"/>
    <w:rsid w:val="00D9317B"/>
    <w:rsid w:val="00D938C2"/>
    <w:rsid w:val="00D93BAA"/>
    <w:rsid w:val="00D94A9F"/>
    <w:rsid w:val="00D95463"/>
    <w:rsid w:val="00D9782F"/>
    <w:rsid w:val="00D97F86"/>
    <w:rsid w:val="00DA032E"/>
    <w:rsid w:val="00DA1C42"/>
    <w:rsid w:val="00DA1F6A"/>
    <w:rsid w:val="00DA4B57"/>
    <w:rsid w:val="00DA4ED1"/>
    <w:rsid w:val="00DA5A16"/>
    <w:rsid w:val="00DA6F65"/>
    <w:rsid w:val="00DB1EEB"/>
    <w:rsid w:val="00DB1F9F"/>
    <w:rsid w:val="00DB4B55"/>
    <w:rsid w:val="00DB54D6"/>
    <w:rsid w:val="00DB6D0F"/>
    <w:rsid w:val="00DB6E6F"/>
    <w:rsid w:val="00DC0864"/>
    <w:rsid w:val="00DC11E6"/>
    <w:rsid w:val="00DC12B8"/>
    <w:rsid w:val="00DC2F8A"/>
    <w:rsid w:val="00DC526A"/>
    <w:rsid w:val="00DC5B1A"/>
    <w:rsid w:val="00DC5CED"/>
    <w:rsid w:val="00DC665A"/>
    <w:rsid w:val="00DD16BD"/>
    <w:rsid w:val="00DD2C88"/>
    <w:rsid w:val="00DD3E21"/>
    <w:rsid w:val="00DD40E0"/>
    <w:rsid w:val="00DD4402"/>
    <w:rsid w:val="00DD6176"/>
    <w:rsid w:val="00DD62AD"/>
    <w:rsid w:val="00DD668C"/>
    <w:rsid w:val="00DD785C"/>
    <w:rsid w:val="00DE0200"/>
    <w:rsid w:val="00DE023F"/>
    <w:rsid w:val="00DE17DF"/>
    <w:rsid w:val="00DE274C"/>
    <w:rsid w:val="00DE2C2A"/>
    <w:rsid w:val="00DE3757"/>
    <w:rsid w:val="00DE7461"/>
    <w:rsid w:val="00DF003B"/>
    <w:rsid w:val="00DF042B"/>
    <w:rsid w:val="00DF0B8F"/>
    <w:rsid w:val="00DF2834"/>
    <w:rsid w:val="00DF29AC"/>
    <w:rsid w:val="00DF6BCF"/>
    <w:rsid w:val="00E00BB7"/>
    <w:rsid w:val="00E02CB4"/>
    <w:rsid w:val="00E02CD4"/>
    <w:rsid w:val="00E061DF"/>
    <w:rsid w:val="00E06370"/>
    <w:rsid w:val="00E105F5"/>
    <w:rsid w:val="00E10BBD"/>
    <w:rsid w:val="00E1418A"/>
    <w:rsid w:val="00E14BD8"/>
    <w:rsid w:val="00E158CB"/>
    <w:rsid w:val="00E16996"/>
    <w:rsid w:val="00E16C0C"/>
    <w:rsid w:val="00E20581"/>
    <w:rsid w:val="00E207E8"/>
    <w:rsid w:val="00E2353D"/>
    <w:rsid w:val="00E246AB"/>
    <w:rsid w:val="00E25CDD"/>
    <w:rsid w:val="00E27F27"/>
    <w:rsid w:val="00E3020A"/>
    <w:rsid w:val="00E304C4"/>
    <w:rsid w:val="00E30BA1"/>
    <w:rsid w:val="00E311DF"/>
    <w:rsid w:val="00E31645"/>
    <w:rsid w:val="00E32AD5"/>
    <w:rsid w:val="00E333CD"/>
    <w:rsid w:val="00E345A3"/>
    <w:rsid w:val="00E34B2C"/>
    <w:rsid w:val="00E35BE6"/>
    <w:rsid w:val="00E408A1"/>
    <w:rsid w:val="00E426B3"/>
    <w:rsid w:val="00E444CA"/>
    <w:rsid w:val="00E458F5"/>
    <w:rsid w:val="00E45A56"/>
    <w:rsid w:val="00E46393"/>
    <w:rsid w:val="00E46784"/>
    <w:rsid w:val="00E469AD"/>
    <w:rsid w:val="00E51FC8"/>
    <w:rsid w:val="00E51FE6"/>
    <w:rsid w:val="00E538EF"/>
    <w:rsid w:val="00E55FD4"/>
    <w:rsid w:val="00E56EA9"/>
    <w:rsid w:val="00E57B08"/>
    <w:rsid w:val="00E60430"/>
    <w:rsid w:val="00E60DF2"/>
    <w:rsid w:val="00E61799"/>
    <w:rsid w:val="00E61F76"/>
    <w:rsid w:val="00E627B3"/>
    <w:rsid w:val="00E6297D"/>
    <w:rsid w:val="00E637B4"/>
    <w:rsid w:val="00E646A5"/>
    <w:rsid w:val="00E65C24"/>
    <w:rsid w:val="00E65FC6"/>
    <w:rsid w:val="00E668E2"/>
    <w:rsid w:val="00E70915"/>
    <w:rsid w:val="00E7132C"/>
    <w:rsid w:val="00E73F45"/>
    <w:rsid w:val="00E77546"/>
    <w:rsid w:val="00E80EC6"/>
    <w:rsid w:val="00E826B6"/>
    <w:rsid w:val="00E844DB"/>
    <w:rsid w:val="00E8479F"/>
    <w:rsid w:val="00E856B0"/>
    <w:rsid w:val="00E868E9"/>
    <w:rsid w:val="00E8716D"/>
    <w:rsid w:val="00E875D6"/>
    <w:rsid w:val="00E879DC"/>
    <w:rsid w:val="00E90E43"/>
    <w:rsid w:val="00E9190F"/>
    <w:rsid w:val="00E91EB4"/>
    <w:rsid w:val="00E9223A"/>
    <w:rsid w:val="00E9510C"/>
    <w:rsid w:val="00E96572"/>
    <w:rsid w:val="00E972AD"/>
    <w:rsid w:val="00EA1E4A"/>
    <w:rsid w:val="00EA35D8"/>
    <w:rsid w:val="00EA3EE4"/>
    <w:rsid w:val="00EA69BF"/>
    <w:rsid w:val="00EA6C11"/>
    <w:rsid w:val="00EB064C"/>
    <w:rsid w:val="00EB12C8"/>
    <w:rsid w:val="00EB1C41"/>
    <w:rsid w:val="00EB1CA2"/>
    <w:rsid w:val="00EB2EA1"/>
    <w:rsid w:val="00EB2F21"/>
    <w:rsid w:val="00EB3755"/>
    <w:rsid w:val="00EB3AF2"/>
    <w:rsid w:val="00EC03F5"/>
    <w:rsid w:val="00EC2032"/>
    <w:rsid w:val="00EC20BA"/>
    <w:rsid w:val="00EC222B"/>
    <w:rsid w:val="00EC2A19"/>
    <w:rsid w:val="00EC2E9A"/>
    <w:rsid w:val="00EC4D40"/>
    <w:rsid w:val="00EC620D"/>
    <w:rsid w:val="00EC6233"/>
    <w:rsid w:val="00EC6286"/>
    <w:rsid w:val="00EC6AF6"/>
    <w:rsid w:val="00ED0885"/>
    <w:rsid w:val="00ED5036"/>
    <w:rsid w:val="00ED571A"/>
    <w:rsid w:val="00ED62EA"/>
    <w:rsid w:val="00ED722B"/>
    <w:rsid w:val="00ED784D"/>
    <w:rsid w:val="00ED7D36"/>
    <w:rsid w:val="00ED7F3F"/>
    <w:rsid w:val="00EE0BA4"/>
    <w:rsid w:val="00EE16AA"/>
    <w:rsid w:val="00EE4D04"/>
    <w:rsid w:val="00EF07F0"/>
    <w:rsid w:val="00EF2E44"/>
    <w:rsid w:val="00EF70CE"/>
    <w:rsid w:val="00EF73AD"/>
    <w:rsid w:val="00F01418"/>
    <w:rsid w:val="00F02CA5"/>
    <w:rsid w:val="00F02DC0"/>
    <w:rsid w:val="00F06C84"/>
    <w:rsid w:val="00F07BEC"/>
    <w:rsid w:val="00F122E9"/>
    <w:rsid w:val="00F158A4"/>
    <w:rsid w:val="00F159B2"/>
    <w:rsid w:val="00F22341"/>
    <w:rsid w:val="00F22E0B"/>
    <w:rsid w:val="00F23DE3"/>
    <w:rsid w:val="00F252AC"/>
    <w:rsid w:val="00F26ED4"/>
    <w:rsid w:val="00F2782D"/>
    <w:rsid w:val="00F27CF4"/>
    <w:rsid w:val="00F319BA"/>
    <w:rsid w:val="00F31A7C"/>
    <w:rsid w:val="00F3272E"/>
    <w:rsid w:val="00F3325D"/>
    <w:rsid w:val="00F3499A"/>
    <w:rsid w:val="00F34B2F"/>
    <w:rsid w:val="00F34B51"/>
    <w:rsid w:val="00F35D1A"/>
    <w:rsid w:val="00F367BF"/>
    <w:rsid w:val="00F36F87"/>
    <w:rsid w:val="00F4099A"/>
    <w:rsid w:val="00F4124B"/>
    <w:rsid w:val="00F41EF4"/>
    <w:rsid w:val="00F43FF0"/>
    <w:rsid w:val="00F4470A"/>
    <w:rsid w:val="00F4475B"/>
    <w:rsid w:val="00F44B97"/>
    <w:rsid w:val="00F44BDE"/>
    <w:rsid w:val="00F44E76"/>
    <w:rsid w:val="00F47890"/>
    <w:rsid w:val="00F47EAB"/>
    <w:rsid w:val="00F520C0"/>
    <w:rsid w:val="00F522AD"/>
    <w:rsid w:val="00F56F85"/>
    <w:rsid w:val="00F5761A"/>
    <w:rsid w:val="00F57C0C"/>
    <w:rsid w:val="00F612FB"/>
    <w:rsid w:val="00F61EEB"/>
    <w:rsid w:val="00F655C6"/>
    <w:rsid w:val="00F67A63"/>
    <w:rsid w:val="00F7232F"/>
    <w:rsid w:val="00F747D0"/>
    <w:rsid w:val="00F77A3E"/>
    <w:rsid w:val="00F82263"/>
    <w:rsid w:val="00F832DC"/>
    <w:rsid w:val="00F85C17"/>
    <w:rsid w:val="00F87EE5"/>
    <w:rsid w:val="00F9208B"/>
    <w:rsid w:val="00F92FC0"/>
    <w:rsid w:val="00F93AE2"/>
    <w:rsid w:val="00F93E6C"/>
    <w:rsid w:val="00F94C40"/>
    <w:rsid w:val="00F94DD9"/>
    <w:rsid w:val="00F95E69"/>
    <w:rsid w:val="00F963E0"/>
    <w:rsid w:val="00F96DE5"/>
    <w:rsid w:val="00FA0A40"/>
    <w:rsid w:val="00FA2B0C"/>
    <w:rsid w:val="00FA39C6"/>
    <w:rsid w:val="00FA4063"/>
    <w:rsid w:val="00FA4A14"/>
    <w:rsid w:val="00FA5424"/>
    <w:rsid w:val="00FA5862"/>
    <w:rsid w:val="00FA5B4E"/>
    <w:rsid w:val="00FA7D41"/>
    <w:rsid w:val="00FA7DDF"/>
    <w:rsid w:val="00FB1FA5"/>
    <w:rsid w:val="00FB26DA"/>
    <w:rsid w:val="00FB36AE"/>
    <w:rsid w:val="00FB3FFC"/>
    <w:rsid w:val="00FB4E33"/>
    <w:rsid w:val="00FB63B3"/>
    <w:rsid w:val="00FB72ED"/>
    <w:rsid w:val="00FB7CCE"/>
    <w:rsid w:val="00FC2C67"/>
    <w:rsid w:val="00FC63A6"/>
    <w:rsid w:val="00FD0A51"/>
    <w:rsid w:val="00FD1B98"/>
    <w:rsid w:val="00FD2222"/>
    <w:rsid w:val="00FD3747"/>
    <w:rsid w:val="00FD4F42"/>
    <w:rsid w:val="00FD6064"/>
    <w:rsid w:val="00FD7416"/>
    <w:rsid w:val="00FD75AF"/>
    <w:rsid w:val="00FD7D63"/>
    <w:rsid w:val="00FE0012"/>
    <w:rsid w:val="00FE0161"/>
    <w:rsid w:val="00FE1950"/>
    <w:rsid w:val="00FE32AB"/>
    <w:rsid w:val="00FE3350"/>
    <w:rsid w:val="00FE3458"/>
    <w:rsid w:val="00FE484E"/>
    <w:rsid w:val="00FE4B7F"/>
    <w:rsid w:val="00FE4FC1"/>
    <w:rsid w:val="00FE73E4"/>
    <w:rsid w:val="00FF0A85"/>
    <w:rsid w:val="00FF2589"/>
    <w:rsid w:val="00FF2C2D"/>
    <w:rsid w:val="00FF44FC"/>
    <w:rsid w:val="00FF4F1A"/>
    <w:rsid w:val="00FF5318"/>
    <w:rsid w:val="00FF5C6C"/>
    <w:rsid w:val="00FF7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C30DA95"/>
  <w15:docId w15:val="{E68A5B4E-547A-4112-ACAF-CA2A165893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56B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3</TotalTime>
  <Pages>1</Pages>
  <Words>183</Words>
  <Characters>104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2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</dc:creator>
  <cp:lastModifiedBy>A S Koski</cp:lastModifiedBy>
  <cp:revision>10</cp:revision>
  <cp:lastPrinted>2023-07-29T16:25:00Z</cp:lastPrinted>
  <dcterms:created xsi:type="dcterms:W3CDTF">2018-08-12T16:26:00Z</dcterms:created>
  <dcterms:modified xsi:type="dcterms:W3CDTF">2023-07-29T16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